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60" w:type="dxa"/>
        <w:tblInd w:w="115" w:type="dxa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4820"/>
        <w:gridCol w:w="5440"/>
      </w:tblGrid>
      <w:tr w:rsidR="00C7716B" w:rsidRPr="00C7716B" w14:paraId="22D4A6AD" w14:textId="77777777" w:rsidTr="00293CA5">
        <w:tc>
          <w:tcPr>
            <w:tcW w:w="4820" w:type="dxa"/>
          </w:tcPr>
          <w:p w14:paraId="22075ADB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HỘI CÁC TRƯỜNG CHUYÊN</w:t>
            </w:r>
          </w:p>
          <w:p w14:paraId="0F35560F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VÙNG DUYÊN HẢI VÀ ĐBBB</w:t>
            </w:r>
          </w:p>
        </w:tc>
        <w:tc>
          <w:tcPr>
            <w:tcW w:w="5440" w:type="dxa"/>
          </w:tcPr>
          <w:p w14:paraId="0C333067" w14:textId="2A29C8E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KỲ THI CHỌN HỌC SINH GIỎI THPT CHUYÊN - DUYÊN HẢI BẮC BỘ NĂM 202</w:t>
            </w:r>
            <w:r>
              <w:rPr>
                <w:rFonts w:eastAsia="Times New Roman" w:cs="Times New Roman"/>
                <w:b/>
                <w:sz w:val="24"/>
                <w:szCs w:val="24"/>
              </w:rPr>
              <w:t>3</w:t>
            </w:r>
          </w:p>
        </w:tc>
      </w:tr>
      <w:tr w:rsidR="00C7716B" w:rsidRPr="00C7716B" w14:paraId="5E231E4F" w14:textId="77777777" w:rsidTr="00293CA5">
        <w:tc>
          <w:tcPr>
            <w:tcW w:w="4820" w:type="dxa"/>
          </w:tcPr>
          <w:p w14:paraId="530B0AB8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TRƯỜNG THPT CHUYÊN LÊ QUÝ ĐÔN TỈNH ĐIỆN BIÊN</w:t>
            </w:r>
          </w:p>
        </w:tc>
        <w:tc>
          <w:tcPr>
            <w:tcW w:w="5440" w:type="dxa"/>
          </w:tcPr>
          <w:p w14:paraId="69A726CF" w14:textId="2EDC3170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MÔN: HÓA HỌC LỚP 1</w:t>
            </w:r>
            <w:r>
              <w:rPr>
                <w:rFonts w:eastAsia="Times New Roman" w:cs="Times New Roman"/>
                <w:b/>
                <w:sz w:val="24"/>
                <w:szCs w:val="24"/>
              </w:rPr>
              <w:t>1</w:t>
            </w:r>
          </w:p>
          <w:p w14:paraId="4C88B79A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i/>
                <w:sz w:val="24"/>
                <w:szCs w:val="24"/>
              </w:rPr>
              <w:t>Thời gian làm bài: 180 phút</w:t>
            </w:r>
          </w:p>
          <w:p w14:paraId="33F87812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bookmarkStart w:id="0" w:name="_GoBack"/>
        <w:bookmarkEnd w:id="0"/>
      </w:tr>
      <w:tr w:rsidR="00C7716B" w:rsidRPr="00C7716B" w14:paraId="2BA49935" w14:textId="77777777" w:rsidTr="00293CA5">
        <w:tc>
          <w:tcPr>
            <w:tcW w:w="4820" w:type="dxa"/>
          </w:tcPr>
          <w:p w14:paraId="044E9964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C7716B">
              <w:rPr>
                <w:rFonts w:eastAsia="Times New Roman" w:cs="Times New Roman"/>
                <w:b/>
                <w:sz w:val="24"/>
                <w:szCs w:val="24"/>
              </w:rPr>
              <w:t>ĐỀ THI ĐỀ XUẤT</w:t>
            </w:r>
          </w:p>
          <w:p w14:paraId="5A63E400" w14:textId="77777777" w:rsidR="00C7716B" w:rsidRPr="00C7716B" w:rsidRDefault="00C7716B" w:rsidP="004C1FC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5440" w:type="dxa"/>
          </w:tcPr>
          <w:p w14:paraId="452EB362" w14:textId="77777777" w:rsidR="00C7716B" w:rsidRPr="00C7716B" w:rsidRDefault="00C7716B" w:rsidP="00C7716B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</w:tr>
    </w:tbl>
    <w:p w14:paraId="24A4B470" w14:textId="1C1077BE" w:rsidR="00933147" w:rsidRPr="004234DB" w:rsidRDefault="00933147" w:rsidP="004234DB">
      <w:pPr>
        <w:spacing w:after="0" w:line="240" w:lineRule="auto"/>
        <w:rPr>
          <w:rFonts w:cs="Times New Roman"/>
          <w:b/>
          <w:bCs/>
          <w:noProof/>
          <w:sz w:val="26"/>
          <w:szCs w:val="26"/>
        </w:rPr>
      </w:pPr>
      <w:r w:rsidRPr="004234DB">
        <w:rPr>
          <w:rFonts w:cs="Times New Roman"/>
          <w:b/>
          <w:bCs/>
          <w:noProof/>
          <w:sz w:val="26"/>
          <w:szCs w:val="26"/>
        </w:rPr>
        <w:t>Câu 1 (2,5 điểm): Tốc độ phản ứng</w:t>
      </w:r>
    </w:p>
    <w:p w14:paraId="4E3C021D" w14:textId="77777777" w:rsidR="00EC45E4" w:rsidRPr="004234DB" w:rsidRDefault="00EC45E4" w:rsidP="004234DB">
      <w:pPr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4234DB">
        <w:rPr>
          <w:rFonts w:eastAsia="Calibri" w:cs="Times New Roman"/>
          <w:b/>
          <w:sz w:val="26"/>
          <w:szCs w:val="26"/>
        </w:rPr>
        <w:t>1.</w:t>
      </w:r>
      <w:r w:rsidRPr="004234DB">
        <w:rPr>
          <w:rFonts w:eastAsia="Calibri" w:cs="Times New Roman"/>
          <w:sz w:val="26"/>
          <w:szCs w:val="26"/>
        </w:rPr>
        <w:t xml:space="preserve"> Đối với phản ứng: A + B → C + D có biểu thức tốc độ phản ứng </w:t>
      </w:r>
      <w:r w:rsidRPr="004234DB">
        <w:rPr>
          <w:rFonts w:eastAsia="Calibri" w:cs="Times New Roman"/>
          <w:i/>
          <w:sz w:val="26"/>
          <w:szCs w:val="26"/>
        </w:rPr>
        <w:t>v</w:t>
      </w:r>
      <w:r w:rsidRPr="004234DB">
        <w:rPr>
          <w:rFonts w:eastAsia="Calibri" w:cs="Times New Roman"/>
          <w:sz w:val="26"/>
          <w:szCs w:val="26"/>
        </w:rPr>
        <w:t xml:space="preserve"> = k. [A].[B]</w:t>
      </w:r>
    </w:p>
    <w:p w14:paraId="6F29EB19" w14:textId="1A85A56E" w:rsidR="00EC45E4" w:rsidRPr="002B359A" w:rsidRDefault="00EC45E4" w:rsidP="004234DB">
      <w:pPr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2B359A">
        <w:rPr>
          <w:rFonts w:eastAsia="Calibri" w:cs="Times New Roman"/>
          <w:sz w:val="26"/>
          <w:szCs w:val="26"/>
        </w:rPr>
        <w:t>a</w:t>
      </w:r>
      <w:r w:rsidR="004254F0" w:rsidRPr="002B359A">
        <w:rPr>
          <w:rFonts w:eastAsia="Calibri" w:cs="Times New Roman"/>
          <w:sz w:val="26"/>
          <w:szCs w:val="26"/>
        </w:rPr>
        <w:t>)</w:t>
      </w:r>
      <w:r w:rsidRPr="002B359A">
        <w:rPr>
          <w:rFonts w:eastAsia="Calibri" w:cs="Times New Roman"/>
          <w:sz w:val="26"/>
          <w:szCs w:val="26"/>
        </w:rPr>
        <w:t xml:space="preserve">  Trộn 2 thể tích bằng nhau của dung dịch chất A và dung dịch chất B có cùng nồng độ 1,0 M:</w:t>
      </w:r>
    </w:p>
    <w:p w14:paraId="362D12BF" w14:textId="6A200A88" w:rsidR="00EC45E4" w:rsidRPr="004234DB" w:rsidRDefault="004254F0" w:rsidP="004234DB">
      <w:pPr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4234DB">
        <w:rPr>
          <w:rFonts w:eastAsia="Calibri" w:cs="Times New Roman"/>
          <w:sz w:val="26"/>
          <w:szCs w:val="26"/>
        </w:rPr>
        <w:t>-</w:t>
      </w:r>
      <w:r w:rsidR="00EC45E4" w:rsidRPr="004234DB">
        <w:rPr>
          <w:rFonts w:eastAsia="Calibri" w:cs="Times New Roman"/>
          <w:sz w:val="26"/>
          <w:szCs w:val="26"/>
        </w:rPr>
        <w:t xml:space="preserve"> Nếu thực hiện phản ứng ở nhiệt độ 300 K thì sau 2 giờ nồng độ của C bằng 0,215 M. Tính hằng số tốc độ của phản ứng.</w:t>
      </w:r>
    </w:p>
    <w:p w14:paraId="7A34FC2E" w14:textId="5B3A16B8" w:rsidR="00EC45E4" w:rsidRPr="004234DB" w:rsidRDefault="004254F0" w:rsidP="004234DB">
      <w:pPr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4234DB">
        <w:rPr>
          <w:rFonts w:eastAsia="Calibri" w:cs="Times New Roman"/>
          <w:sz w:val="26"/>
          <w:szCs w:val="26"/>
        </w:rPr>
        <w:t>-</w:t>
      </w:r>
      <w:r w:rsidR="00EC45E4" w:rsidRPr="004234DB">
        <w:rPr>
          <w:rFonts w:eastAsia="Calibri" w:cs="Times New Roman"/>
          <w:sz w:val="26"/>
          <w:szCs w:val="26"/>
        </w:rPr>
        <w:t xml:space="preserve"> Nếu thực hiện phản ứng ở 370 K thì sau 1,33 giờ nồng độ của A giảm đi 2 lần. Tính năng lượng hoạt hóa của phản ứng (theo kJ/mol).</w:t>
      </w:r>
    </w:p>
    <w:p w14:paraId="5DBB65E6" w14:textId="210E4B0D" w:rsidR="00EC45E4" w:rsidRPr="004234DB" w:rsidRDefault="00EC45E4" w:rsidP="004234DB">
      <w:pPr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4234DB">
        <w:rPr>
          <w:rFonts w:eastAsia="Calibri" w:cs="Times New Roman"/>
          <w:sz w:val="26"/>
          <w:szCs w:val="26"/>
        </w:rPr>
        <w:t>b</w:t>
      </w:r>
      <w:r w:rsidR="004254F0" w:rsidRPr="004234DB">
        <w:rPr>
          <w:rFonts w:eastAsia="Calibri" w:cs="Times New Roman"/>
          <w:sz w:val="26"/>
          <w:szCs w:val="26"/>
        </w:rPr>
        <w:t>)</w:t>
      </w:r>
      <w:r w:rsidRPr="004234DB">
        <w:rPr>
          <w:rFonts w:eastAsia="Calibri" w:cs="Times New Roman"/>
          <w:sz w:val="26"/>
          <w:szCs w:val="26"/>
        </w:rPr>
        <w:t xml:space="preserve"> Nếu trộn 1 thể tích dung dịch A với 3 thể tích dung dịch B đều cùng nồng độ 1,0 M, ở nhiệt độ 300 K thì sau bao lâu A phản ứng hết 90%?</w:t>
      </w:r>
    </w:p>
    <w:p w14:paraId="794105B0" w14:textId="02400983" w:rsidR="00EC45E4" w:rsidRPr="004234DB" w:rsidRDefault="00EC45E4" w:rsidP="002B359A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eastAsia="Calibri" w:cs="Times New Roman"/>
          <w:sz w:val="26"/>
          <w:szCs w:val="26"/>
        </w:rPr>
      </w:pPr>
      <w:r w:rsidRPr="004234DB">
        <w:rPr>
          <w:rFonts w:eastAsia="Calibri" w:cs="Times New Roman"/>
          <w:b/>
          <w:sz w:val="26"/>
          <w:szCs w:val="26"/>
        </w:rPr>
        <w:t>2.</w:t>
      </w:r>
      <w:r w:rsidRPr="004234DB">
        <w:rPr>
          <w:rFonts w:eastAsia="Calibri" w:cs="Times New Roman"/>
          <w:sz w:val="26"/>
          <w:szCs w:val="26"/>
        </w:rPr>
        <w:t xml:space="preserve"> Cho cân bằng ở </w:t>
      </w:r>
      <w:r w:rsidRPr="00991BA6">
        <w:rPr>
          <w:rFonts w:eastAsia="Calibri" w:cs="Times New Roman"/>
          <w:sz w:val="26"/>
          <w:szCs w:val="26"/>
        </w:rPr>
        <w:t>25</w:t>
      </w:r>
      <w:r w:rsidR="00991BA6" w:rsidRPr="00991BA6">
        <w:rPr>
          <w:rFonts w:eastAsia="Calibri" w:cs="Times New Roman"/>
          <w:sz w:val="26"/>
          <w:szCs w:val="26"/>
          <w:vertAlign w:val="superscript"/>
        </w:rPr>
        <w:t>0</w:t>
      </w:r>
      <w:r w:rsidRPr="00991BA6">
        <w:rPr>
          <w:rFonts w:eastAsia="Calibri" w:cs="Times New Roman"/>
          <w:sz w:val="26"/>
          <w:szCs w:val="26"/>
        </w:rPr>
        <w:t>C</w:t>
      </w:r>
      <w:r w:rsidRPr="004234DB">
        <w:rPr>
          <w:rFonts w:eastAsia="Calibri" w:cs="Times New Roman"/>
          <w:sz w:val="26"/>
          <w:szCs w:val="26"/>
        </w:rPr>
        <w:t>: A</w:t>
      </w:r>
      <w:r w:rsidRPr="004234DB">
        <w:rPr>
          <w:rFonts w:eastAsia="Calibri" w:cs="Times New Roman"/>
          <w:position w:val="-22"/>
          <w:sz w:val="26"/>
          <w:szCs w:val="26"/>
        </w:rPr>
        <w:object w:dxaOrig="700" w:dyaOrig="540" w14:anchorId="48BDC0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5pt;height:26.9pt" o:ole="">
            <v:imagedata r:id="rId9" o:title=""/>
          </v:shape>
          <o:OLEObject Type="Embed" ProgID="Equation.DSMT4" ShapeID="_x0000_i1025" DrawAspect="Content" ObjectID="_1744429475" r:id="rId10"/>
        </w:object>
      </w:r>
      <w:r w:rsidRPr="004234DB">
        <w:rPr>
          <w:rFonts w:eastAsia="Calibri" w:cs="Times New Roman"/>
          <w:sz w:val="26"/>
          <w:szCs w:val="26"/>
        </w:rPr>
        <w:t>B là phản ứng thuận nghịch bậc 1. Thành phần % của hỗn hợp phản ứng được cho dưới đây:</w:t>
      </w:r>
    </w:p>
    <w:p w14:paraId="4E8428AC" w14:textId="77777777" w:rsidR="00EC45E4" w:rsidRPr="004234DB" w:rsidRDefault="00EC45E4" w:rsidP="004234DB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Calibri" w:cs="Times New Roman"/>
          <w:sz w:val="26"/>
          <w:szCs w:val="26"/>
        </w:rPr>
      </w:pPr>
    </w:p>
    <w:tbl>
      <w:tblPr>
        <w:tblW w:w="85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8"/>
        <w:gridCol w:w="1288"/>
        <w:gridCol w:w="1309"/>
        <w:gridCol w:w="1308"/>
        <w:gridCol w:w="1307"/>
        <w:gridCol w:w="1305"/>
      </w:tblGrid>
      <w:tr w:rsidR="00EC45E4" w:rsidRPr="004234DB" w14:paraId="40307D5C" w14:textId="77777777" w:rsidTr="00CB26CD">
        <w:trPr>
          <w:jc w:val="center"/>
        </w:trPr>
        <w:tc>
          <w:tcPr>
            <w:tcW w:w="1998" w:type="dxa"/>
          </w:tcPr>
          <w:p w14:paraId="3F193284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Thời gian (giây)</w:t>
            </w:r>
          </w:p>
        </w:tc>
        <w:tc>
          <w:tcPr>
            <w:tcW w:w="1288" w:type="dxa"/>
          </w:tcPr>
          <w:p w14:paraId="44B3B83C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0</w:t>
            </w:r>
          </w:p>
        </w:tc>
        <w:tc>
          <w:tcPr>
            <w:tcW w:w="1309" w:type="dxa"/>
          </w:tcPr>
          <w:p w14:paraId="3DAFBE2C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45</w:t>
            </w:r>
          </w:p>
        </w:tc>
        <w:tc>
          <w:tcPr>
            <w:tcW w:w="1308" w:type="dxa"/>
          </w:tcPr>
          <w:p w14:paraId="1A1F78CD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90</w:t>
            </w:r>
          </w:p>
        </w:tc>
        <w:tc>
          <w:tcPr>
            <w:tcW w:w="1307" w:type="dxa"/>
          </w:tcPr>
          <w:p w14:paraId="446A09A5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270</w:t>
            </w:r>
          </w:p>
        </w:tc>
        <w:tc>
          <w:tcPr>
            <w:tcW w:w="1305" w:type="dxa"/>
          </w:tcPr>
          <w:p w14:paraId="3300C91F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∞</w:t>
            </w:r>
          </w:p>
        </w:tc>
      </w:tr>
      <w:tr w:rsidR="00EC45E4" w:rsidRPr="004234DB" w14:paraId="5872A859" w14:textId="77777777" w:rsidTr="00CB26CD">
        <w:trPr>
          <w:jc w:val="center"/>
        </w:trPr>
        <w:tc>
          <w:tcPr>
            <w:tcW w:w="1998" w:type="dxa"/>
          </w:tcPr>
          <w:p w14:paraId="1F45F6C2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%B</w:t>
            </w:r>
          </w:p>
        </w:tc>
        <w:tc>
          <w:tcPr>
            <w:tcW w:w="1288" w:type="dxa"/>
          </w:tcPr>
          <w:p w14:paraId="5A183D20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0</w:t>
            </w:r>
          </w:p>
        </w:tc>
        <w:tc>
          <w:tcPr>
            <w:tcW w:w="1309" w:type="dxa"/>
          </w:tcPr>
          <w:p w14:paraId="6EEDEDDB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10,8</w:t>
            </w:r>
          </w:p>
        </w:tc>
        <w:tc>
          <w:tcPr>
            <w:tcW w:w="1308" w:type="dxa"/>
          </w:tcPr>
          <w:p w14:paraId="38CAE6B7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18,9</w:t>
            </w:r>
          </w:p>
        </w:tc>
        <w:tc>
          <w:tcPr>
            <w:tcW w:w="1307" w:type="dxa"/>
          </w:tcPr>
          <w:p w14:paraId="5B01D392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41,8</w:t>
            </w:r>
          </w:p>
        </w:tc>
        <w:tc>
          <w:tcPr>
            <w:tcW w:w="1305" w:type="dxa"/>
          </w:tcPr>
          <w:p w14:paraId="701E60C0" w14:textId="77777777" w:rsidR="00EC45E4" w:rsidRPr="004234DB" w:rsidRDefault="00EC45E4" w:rsidP="004234D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4234DB">
              <w:rPr>
                <w:rFonts w:eastAsia="Calibri" w:cs="Times New Roman"/>
                <w:sz w:val="26"/>
                <w:szCs w:val="26"/>
              </w:rPr>
              <w:t>70</w:t>
            </w:r>
          </w:p>
        </w:tc>
      </w:tr>
    </w:tbl>
    <w:p w14:paraId="41B14F40" w14:textId="77777777" w:rsidR="00EC45E4" w:rsidRPr="004234DB" w:rsidRDefault="00EC45E4" w:rsidP="004234DB">
      <w:pPr>
        <w:autoSpaceDE w:val="0"/>
        <w:autoSpaceDN w:val="0"/>
        <w:adjustRightInd w:val="0"/>
        <w:spacing w:after="0" w:line="240" w:lineRule="auto"/>
        <w:jc w:val="both"/>
        <w:rPr>
          <w:rFonts w:eastAsia="Calibri" w:cs="Times New Roman"/>
          <w:sz w:val="26"/>
          <w:szCs w:val="26"/>
        </w:rPr>
      </w:pPr>
    </w:p>
    <w:p w14:paraId="4A3A19D3" w14:textId="010409DA" w:rsidR="00EC45E4" w:rsidRPr="0081576D" w:rsidRDefault="00EC45E4" w:rsidP="004234D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eastAsia="Calibri" w:cs="Times New Roman"/>
          <w:spacing w:val="-4"/>
          <w:sz w:val="26"/>
          <w:szCs w:val="26"/>
        </w:rPr>
      </w:pPr>
      <w:r w:rsidRPr="0081576D">
        <w:rPr>
          <w:rFonts w:eastAsia="Calibri" w:cs="Times New Roman"/>
          <w:spacing w:val="-4"/>
          <w:sz w:val="26"/>
          <w:szCs w:val="26"/>
        </w:rPr>
        <w:t>Hãy xác định giá trị k</w:t>
      </w:r>
      <w:r w:rsidRPr="0081576D">
        <w:rPr>
          <w:rFonts w:eastAsia="Calibri" w:cs="Times New Roman"/>
          <w:spacing w:val="-4"/>
          <w:sz w:val="26"/>
          <w:szCs w:val="26"/>
          <w:vertAlign w:val="subscript"/>
        </w:rPr>
        <w:t>1</w:t>
      </w:r>
      <w:r w:rsidRPr="0081576D">
        <w:rPr>
          <w:rFonts w:eastAsia="Calibri" w:cs="Times New Roman"/>
          <w:spacing w:val="-4"/>
          <w:sz w:val="26"/>
          <w:szCs w:val="26"/>
        </w:rPr>
        <w:t>, k</w:t>
      </w:r>
      <w:r w:rsidRPr="0081576D">
        <w:rPr>
          <w:rFonts w:eastAsia="Calibri" w:cs="Times New Roman"/>
          <w:spacing w:val="-4"/>
          <w:sz w:val="26"/>
          <w:szCs w:val="26"/>
          <w:vertAlign w:val="subscript"/>
        </w:rPr>
        <w:t>2</w:t>
      </w:r>
      <w:r w:rsidRPr="0081576D">
        <w:rPr>
          <w:rFonts w:eastAsia="Calibri" w:cs="Times New Roman"/>
          <w:spacing w:val="-4"/>
          <w:sz w:val="26"/>
          <w:szCs w:val="26"/>
        </w:rPr>
        <w:t xml:space="preserve"> của phản ứng. Tính hằng số cân bằng hằng</w:t>
      </w:r>
      <w:r w:rsidR="004254F0" w:rsidRPr="0081576D">
        <w:rPr>
          <w:rFonts w:eastAsia="Calibri" w:cs="Times New Roman"/>
          <w:spacing w:val="-4"/>
          <w:sz w:val="26"/>
          <w:szCs w:val="26"/>
        </w:rPr>
        <w:t>,</w:t>
      </w:r>
      <w:r w:rsidRPr="0081576D">
        <w:rPr>
          <w:rFonts w:eastAsia="Calibri" w:cs="Times New Roman"/>
          <w:spacing w:val="-4"/>
          <w:sz w:val="26"/>
          <w:szCs w:val="26"/>
        </w:rPr>
        <w:t xml:space="preserve"> số tốc độ của phản ứng.</w:t>
      </w:r>
    </w:p>
    <w:p w14:paraId="4793B7CF" w14:textId="77777777" w:rsidR="00EC45E4" w:rsidRPr="00EC45E4" w:rsidRDefault="00EC45E4" w:rsidP="00EC45E4">
      <w:pPr>
        <w:spacing w:after="0" w:line="240" w:lineRule="auto"/>
        <w:rPr>
          <w:rFonts w:eastAsia="Calibri" w:cs="Times New Roman"/>
          <w:sz w:val="24"/>
          <w:szCs w:val="24"/>
        </w:rPr>
      </w:pPr>
    </w:p>
    <w:p w14:paraId="5DAAECF9" w14:textId="138B726A" w:rsidR="00933147" w:rsidRPr="004C1FC9" w:rsidRDefault="00933147" w:rsidP="00933147">
      <w:pPr>
        <w:rPr>
          <w:rFonts w:cs="Times New Roman"/>
          <w:b/>
          <w:bCs/>
          <w:noProof/>
          <w:sz w:val="26"/>
          <w:szCs w:val="20"/>
        </w:rPr>
      </w:pPr>
      <w:r w:rsidRPr="004C1FC9">
        <w:rPr>
          <w:rFonts w:cs="Times New Roman"/>
          <w:b/>
          <w:bCs/>
          <w:noProof/>
          <w:sz w:val="26"/>
          <w:szCs w:val="20"/>
        </w:rPr>
        <w:t>Câu 2 (2,5 điểm): Cân bằng và phản ứng trong dung dịch. Pin điện – Điện phân</w:t>
      </w:r>
    </w:p>
    <w:p w14:paraId="2C8D95CC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b/>
          <w:bCs/>
          <w:iCs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  <w:lang w:val="pt-BR"/>
        </w:rPr>
        <w:tab/>
        <w:t>Một trong những thuốc thử đặc trưng để tìm ion Pb</w:t>
      </w:r>
      <w:r w:rsidRPr="004C1FC9">
        <w:rPr>
          <w:rFonts w:eastAsia="Times New Roman" w:cs="Times New Roman"/>
          <w:sz w:val="26"/>
          <w:szCs w:val="26"/>
          <w:vertAlign w:val="superscript"/>
          <w:lang w:val="pt-BR"/>
        </w:rPr>
        <w:t>2+</w:t>
      </w:r>
      <w:r w:rsidRPr="004C1FC9">
        <w:rPr>
          <w:rFonts w:eastAsia="Times New Roman" w:cs="Times New Roman"/>
          <w:sz w:val="26"/>
          <w:szCs w:val="26"/>
          <w:lang w:val="pt-BR"/>
        </w:rPr>
        <w:t xml:space="preserve"> (trong dung dịch) là Na</w:t>
      </w:r>
      <w:r w:rsidRPr="004C1FC9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4C1FC9">
        <w:rPr>
          <w:rFonts w:eastAsia="Times New Roman" w:cs="Times New Roman"/>
          <w:sz w:val="26"/>
          <w:szCs w:val="26"/>
          <w:lang w:val="pt-BR"/>
        </w:rPr>
        <w:t>CrO</w:t>
      </w:r>
      <w:r w:rsidRPr="004C1FC9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4C1FC9">
        <w:rPr>
          <w:rFonts w:eastAsia="Times New Roman" w:cs="Times New Roman"/>
          <w:sz w:val="26"/>
          <w:szCs w:val="26"/>
          <w:lang w:val="pt-BR"/>
        </w:rPr>
        <w:t>. Cho biết, kết tủa PbCrO</w:t>
      </w:r>
      <w:r w:rsidRPr="004C1FC9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4C1FC9">
        <w:rPr>
          <w:rFonts w:eastAsia="Times New Roman" w:cs="Times New Roman"/>
          <w:sz w:val="26"/>
          <w:szCs w:val="26"/>
          <w:lang w:val="pt-BR"/>
        </w:rPr>
        <w:t xml:space="preserve"> màu vàng, tan được trong dung dịch NaOH dư; trong khi đó, kết tủa PbS màu đen, không tan được trong dung dịch NaOH. </w:t>
      </w:r>
    </w:p>
    <w:p w14:paraId="4EB888AD" w14:textId="77777777" w:rsidR="004C1FC9" w:rsidRPr="004C1FC9" w:rsidRDefault="004C1FC9" w:rsidP="004C1FC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4C1FC9">
        <w:rPr>
          <w:rFonts w:eastAsia="Times New Roman" w:cs="Times New Roman"/>
          <w:sz w:val="26"/>
          <w:szCs w:val="26"/>
          <w:lang w:val="fr-FR"/>
        </w:rPr>
        <w:t xml:space="preserve">          Thêm từ từ 0,05 mol Pb(NO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3</w:t>
      </w:r>
      <w:r w:rsidRPr="004C1FC9">
        <w:rPr>
          <w:rFonts w:eastAsia="Times New Roman" w:cs="Times New Roman"/>
          <w:sz w:val="26"/>
          <w:szCs w:val="26"/>
          <w:lang w:val="fr-FR"/>
        </w:rPr>
        <w:t>)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2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vào 1,0 L dung dịch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X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gồm 0,02 mol Na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2</w:t>
      </w:r>
      <w:r w:rsidRPr="004C1FC9">
        <w:rPr>
          <w:rFonts w:eastAsia="Times New Roman" w:cs="Times New Roman"/>
          <w:sz w:val="26"/>
          <w:szCs w:val="26"/>
          <w:lang w:val="fr-FR"/>
        </w:rPr>
        <w:t>S và 0,03 mol Na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2</w:t>
      </w:r>
      <w:r w:rsidRPr="004C1FC9">
        <w:rPr>
          <w:rFonts w:eastAsia="Times New Roman" w:cs="Times New Roman"/>
          <w:sz w:val="26"/>
          <w:szCs w:val="26"/>
          <w:lang w:val="fr-FR"/>
        </w:rPr>
        <w:t>CrO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4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, thu được hỗn hợp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Y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gồm phần kết tủa và phần dung dịch (coi thể tích không thay đổi khi thêm Pb(NO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3</w:t>
      </w:r>
      <w:r w:rsidRPr="004C1FC9">
        <w:rPr>
          <w:rFonts w:eastAsia="Times New Roman" w:cs="Times New Roman"/>
          <w:sz w:val="26"/>
          <w:szCs w:val="26"/>
          <w:lang w:val="fr-FR"/>
        </w:rPr>
        <w:t>)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>2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vào dung dịch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X</w:t>
      </w:r>
      <w:r w:rsidRPr="004C1FC9">
        <w:rPr>
          <w:rFonts w:eastAsia="Times New Roman" w:cs="Times New Roman"/>
          <w:sz w:val="26"/>
          <w:szCs w:val="26"/>
          <w:lang w:val="fr-FR"/>
        </w:rPr>
        <w:t>).</w:t>
      </w:r>
    </w:p>
    <w:p w14:paraId="18603F53" w14:textId="3A660F8C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z w:val="26"/>
          <w:szCs w:val="26"/>
          <w:lang w:val="fr-FR"/>
        </w:rPr>
        <w:tab/>
      </w:r>
      <w:r w:rsidRPr="004C1FC9">
        <w:rPr>
          <w:rFonts w:eastAsia="Times New Roman" w:cs="Times New Roman"/>
          <w:b/>
          <w:sz w:val="26"/>
          <w:szCs w:val="26"/>
          <w:lang w:val="fr-FR"/>
        </w:rPr>
        <w:t>1.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Tính pH</w:t>
      </w:r>
      <w:r w:rsidRPr="004C1FC9">
        <w:rPr>
          <w:rFonts w:eastAsia="Times New Roman" w:cs="Times New Roman"/>
          <w:sz w:val="26"/>
          <w:szCs w:val="26"/>
          <w:vertAlign w:val="subscript"/>
          <w:lang w:val="fr-FR"/>
        </w:rPr>
        <w:t xml:space="preserve"> 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của dung dịch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X</w:t>
      </w:r>
      <w:r w:rsidRPr="004C1FC9">
        <w:rPr>
          <w:rFonts w:eastAsia="Times New Roman" w:cs="Times New Roman"/>
          <w:sz w:val="26"/>
          <w:szCs w:val="26"/>
          <w:lang w:val="fr-FR"/>
        </w:rPr>
        <w:t>.</w:t>
      </w:r>
    </w:p>
    <w:p w14:paraId="3F6A0AE6" w14:textId="786F527C" w:rsidR="004C1FC9" w:rsidRPr="004C1FC9" w:rsidRDefault="004C1FC9" w:rsidP="004C1FC9">
      <w:pPr>
        <w:tabs>
          <w:tab w:val="left" w:pos="540"/>
          <w:tab w:val="left" w:pos="900"/>
        </w:tabs>
        <w:spacing w:after="0" w:line="240" w:lineRule="auto"/>
        <w:jc w:val="both"/>
        <w:rPr>
          <w:rFonts w:eastAsia="Times New Roman" w:cs="Times New Roman"/>
          <w:spacing w:val="-4"/>
          <w:sz w:val="26"/>
          <w:szCs w:val="26"/>
          <w:lang w:val="fr-FR"/>
        </w:rPr>
      </w:pPr>
      <w:r>
        <w:rPr>
          <w:rFonts w:eastAsia="Times New Roman" w:cs="Times New Roman"/>
          <w:b/>
          <w:spacing w:val="-4"/>
          <w:sz w:val="26"/>
          <w:szCs w:val="26"/>
          <w:lang w:val="fr-FR"/>
        </w:rPr>
        <w:tab/>
      </w:r>
      <w:r w:rsidRPr="004C1FC9">
        <w:rPr>
          <w:rFonts w:eastAsia="Times New Roman" w:cs="Times New Roman"/>
          <w:b/>
          <w:spacing w:val="-4"/>
          <w:sz w:val="26"/>
          <w:szCs w:val="26"/>
          <w:lang w:val="fr-FR"/>
        </w:rPr>
        <w:t>2.</w:t>
      </w:r>
      <w:r w:rsidRPr="004C1FC9">
        <w:rPr>
          <w:rFonts w:eastAsia="Times New Roman" w:cs="Times New Roman"/>
          <w:spacing w:val="-4"/>
          <w:sz w:val="26"/>
          <w:szCs w:val="26"/>
          <w:lang w:val="fr-FR"/>
        </w:rPr>
        <w:t xml:space="preserve"> Bằng lập luận và đánh giá hợp lí, chứng tỏ rằng, pH phần dung dịch của </w:t>
      </w:r>
      <w:r w:rsidRPr="004C1FC9">
        <w:rPr>
          <w:rFonts w:eastAsia="Times New Roman" w:cs="Times New Roman"/>
          <w:b/>
          <w:spacing w:val="-4"/>
          <w:sz w:val="26"/>
          <w:szCs w:val="26"/>
          <w:lang w:val="fr-FR"/>
        </w:rPr>
        <w:t>Y</w:t>
      </w:r>
      <w:r w:rsidRPr="004C1FC9">
        <w:rPr>
          <w:rFonts w:eastAsia="Times New Roman" w:cs="Times New Roman"/>
          <w:spacing w:val="-4"/>
          <w:sz w:val="26"/>
          <w:szCs w:val="26"/>
          <w:lang w:val="fr-FR"/>
        </w:rPr>
        <w:t xml:space="preserve"> xấp xỉ bằng 7,0.</w:t>
      </w:r>
    </w:p>
    <w:p w14:paraId="6230F8C9" w14:textId="61BC5D13" w:rsidR="004C1FC9" w:rsidRPr="004C1FC9" w:rsidRDefault="004C1FC9" w:rsidP="004C1FC9">
      <w:pPr>
        <w:tabs>
          <w:tab w:val="left" w:pos="540"/>
          <w:tab w:val="left" w:pos="90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z w:val="26"/>
          <w:szCs w:val="26"/>
          <w:lang w:val="fr-FR"/>
        </w:rPr>
        <w:tab/>
      </w:r>
      <w:r w:rsidRPr="004C1FC9">
        <w:rPr>
          <w:rFonts w:eastAsia="Times New Roman" w:cs="Times New Roman"/>
          <w:b/>
          <w:sz w:val="26"/>
          <w:szCs w:val="26"/>
          <w:lang w:val="fr-FR"/>
        </w:rPr>
        <w:t>3.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Tính 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880" w:dyaOrig="440" w14:anchorId="09DFB145">
          <v:shape id="_x0000_i1026" type="#_x0000_t75" style="width:43.85pt;height:21.9pt" o:ole="">
            <v:imagedata r:id="rId11" o:title=""/>
          </v:shape>
          <o:OLEObject Type="Embed" ProgID="Equation.DSMT4" ShapeID="_x0000_i1026" DrawAspect="Content" ObjectID="_1744429476" r:id="rId12"/>
        </w:object>
      </w:r>
      <w:r w:rsidRPr="004C1FC9">
        <w:rPr>
          <w:rFonts w:eastAsia="Times New Roman" w:cs="Times New Roman"/>
          <w:sz w:val="26"/>
          <w:szCs w:val="26"/>
        </w:rPr>
        <w:t xml:space="preserve"> </w:t>
      </w:r>
      <w:r w:rsidRPr="004C1FC9">
        <w:rPr>
          <w:rFonts w:eastAsia="Times New Roman" w:cs="Times New Roman"/>
          <w:sz w:val="26"/>
          <w:szCs w:val="26"/>
          <w:lang w:val="fr-FR"/>
        </w:rPr>
        <w:t>và [Pb</w:t>
      </w:r>
      <w:r w:rsidRPr="004C1FC9">
        <w:rPr>
          <w:rFonts w:eastAsia="Times New Roman" w:cs="Times New Roman"/>
          <w:sz w:val="26"/>
          <w:szCs w:val="26"/>
          <w:vertAlign w:val="superscript"/>
          <w:lang w:val="fr-FR"/>
        </w:rPr>
        <w:t>2+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] trong phần dung dịch của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Y</w:t>
      </w:r>
      <w:r w:rsidRPr="004C1FC9">
        <w:rPr>
          <w:rFonts w:eastAsia="Times New Roman" w:cs="Times New Roman"/>
          <w:sz w:val="26"/>
          <w:szCs w:val="26"/>
          <w:lang w:val="fr-FR"/>
        </w:rPr>
        <w:t>.</w:t>
      </w:r>
      <w:r w:rsidRPr="004C1FC9">
        <w:rPr>
          <w:rFonts w:eastAsia="Times New Roman" w:cs="Times New Roman"/>
          <w:sz w:val="26"/>
          <w:szCs w:val="26"/>
          <w:lang w:val="fr-FR"/>
        </w:rPr>
        <w:tab/>
      </w:r>
    </w:p>
    <w:p w14:paraId="0BC5320E" w14:textId="124B8FD3" w:rsidR="004C1FC9" w:rsidRPr="004C1FC9" w:rsidRDefault="004C1FC9" w:rsidP="004C1FC9">
      <w:pPr>
        <w:tabs>
          <w:tab w:val="left" w:pos="540"/>
          <w:tab w:val="left" w:pos="90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>
        <w:rPr>
          <w:rFonts w:eastAsia="Times New Roman" w:cs="Times New Roman"/>
          <w:b/>
          <w:sz w:val="26"/>
          <w:szCs w:val="26"/>
          <w:lang w:val="fr-FR"/>
        </w:rPr>
        <w:tab/>
      </w:r>
      <w:r w:rsidRPr="004C1FC9">
        <w:rPr>
          <w:rFonts w:eastAsia="Times New Roman" w:cs="Times New Roman"/>
          <w:b/>
          <w:sz w:val="26"/>
          <w:szCs w:val="26"/>
          <w:lang w:val="fr-FR"/>
        </w:rPr>
        <w:t>4.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Trình bày cách thiết lập sơ đồ pin được ghép bởi điện cực chì (Pb) nhúng trong hỗn hợp </w:t>
      </w:r>
      <w:r w:rsidRPr="004C1FC9">
        <w:rPr>
          <w:rFonts w:eastAsia="Times New Roman" w:cs="Times New Roman"/>
          <w:b/>
          <w:sz w:val="26"/>
          <w:szCs w:val="26"/>
          <w:lang w:val="fr-FR"/>
        </w:rPr>
        <w:t>Y</w: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 và điện cực hiđro tiêu chuẩn.</w:t>
      </w:r>
    </w:p>
    <w:p w14:paraId="271E004E" w14:textId="77777777" w:rsidR="004C1FC9" w:rsidRPr="004C1FC9" w:rsidRDefault="004C1FC9" w:rsidP="004C1FC9">
      <w:pPr>
        <w:tabs>
          <w:tab w:val="left" w:pos="540"/>
          <w:tab w:val="left" w:pos="900"/>
        </w:tabs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fr-FR"/>
        </w:rPr>
      </w:pPr>
      <w:r w:rsidRPr="004C1FC9">
        <w:rPr>
          <w:rFonts w:eastAsia="Times New Roman" w:cs="Times New Roman"/>
          <w:i/>
          <w:sz w:val="26"/>
          <w:szCs w:val="26"/>
          <w:lang w:val="fr-FR"/>
        </w:rPr>
        <w:t xml:space="preserve">Cho biết: </w:t>
      </w:r>
    </w:p>
    <w:p w14:paraId="44FE732C" w14:textId="77777777" w:rsidR="004C1FC9" w:rsidRPr="004C1FC9" w:rsidRDefault="004C1FC9" w:rsidP="004C1FC9">
      <w:pPr>
        <w:tabs>
          <w:tab w:val="left" w:pos="540"/>
          <w:tab w:val="left" w:pos="900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4C1FC9">
        <w:rPr>
          <w:rFonts w:eastAsia="Times New Roman" w:cs="Times New Roman"/>
          <w:sz w:val="26"/>
          <w:szCs w:val="26"/>
          <w:lang w:val="fr-FR"/>
        </w:rPr>
        <w:tab/>
      </w:r>
      <w:r w:rsidRPr="004C1FC9">
        <w:rPr>
          <w:rFonts w:eastAsia="Times New Roman" w:cs="Times New Roman"/>
          <w:sz w:val="26"/>
          <w:szCs w:val="26"/>
          <w:lang w:val="fr-FR"/>
        </w:rPr>
        <w:tab/>
        <w:t xml:space="preserve">  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920" w:dyaOrig="420" w14:anchorId="65A05B49">
          <v:shape id="_x0000_i1027" type="#_x0000_t75" style="width:45.7pt;height:21.3pt" o:ole="" fillcolor="window">
            <v:imagedata r:id="rId13" o:title=""/>
          </v:shape>
          <o:OLEObject Type="Embed" ProgID="Equation.DSMT4" ShapeID="_x0000_i1027" DrawAspect="Content" ObjectID="_1744429477" r:id="rId14"/>
        </w:objec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= 7,02; 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920" w:dyaOrig="420" w14:anchorId="53DAFAB3">
          <v:shape id="_x0000_i1028" type="#_x0000_t75" style="width:45.7pt;height:21.3pt" o:ole="" fillcolor="window">
            <v:imagedata r:id="rId15" o:title=""/>
          </v:shape>
          <o:OLEObject Type="Embed" ProgID="Equation.DSMT4" ShapeID="_x0000_i1028" DrawAspect="Content" ObjectID="_1744429478" r:id="rId16"/>
        </w:objec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= 12,90; </w:t>
      </w:r>
      <w:r w:rsidRPr="004C1FC9">
        <w:rPr>
          <w:rFonts w:eastAsia="Times New Roman" w:cs="Times New Roman"/>
          <w:position w:val="-22"/>
          <w:sz w:val="26"/>
          <w:szCs w:val="26"/>
        </w:rPr>
        <w:object w:dxaOrig="1040" w:dyaOrig="480" w14:anchorId="12D0968C">
          <v:shape id="_x0000_i1029" type="#_x0000_t75" style="width:51.95pt;height:23.8pt" o:ole="" fillcolor="window">
            <v:imagedata r:id="rId17" o:title=""/>
          </v:shape>
          <o:OLEObject Type="Embed" ProgID="Equation.DSMT4" ShapeID="_x0000_i1029" DrawAspect="Content" ObjectID="_1744429479" r:id="rId18"/>
        </w:object>
      </w:r>
      <w:r w:rsidRPr="004C1FC9">
        <w:rPr>
          <w:rFonts w:eastAsia="Times New Roman" w:cs="Times New Roman"/>
          <w:sz w:val="26"/>
          <w:szCs w:val="26"/>
          <w:lang w:val="fr-FR"/>
        </w:rPr>
        <w:t xml:space="preserve">= 6,50; </w:t>
      </w:r>
      <w:r w:rsidRPr="004C1FC9">
        <w:rPr>
          <w:rFonts w:eastAsia="Times New Roman" w:cs="Times New Roman"/>
          <w:i/>
          <w:sz w:val="26"/>
          <w:szCs w:val="26"/>
          <w:lang w:val="fr-FR"/>
        </w:rPr>
        <w:t>E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1660" w:dyaOrig="480" w14:anchorId="672C3374">
          <v:shape id="_x0000_i1030" type="#_x0000_t75" style="width:76.4pt;height:22.55pt" o:ole="">
            <v:imagedata r:id="rId19" o:title=""/>
          </v:shape>
          <o:OLEObject Type="Embed" ProgID="Equation.DSMT4" ShapeID="_x0000_i1030" DrawAspect="Content" ObjectID="_1744429480" r:id="rId20"/>
        </w:object>
      </w:r>
      <w:r w:rsidRPr="004C1FC9">
        <w:rPr>
          <w:rFonts w:eastAsia="Times New Roman" w:cs="Times New Roman"/>
          <w:sz w:val="26"/>
          <w:szCs w:val="26"/>
        </w:rPr>
        <w:t xml:space="preserve"> V</w:t>
      </w:r>
    </w:p>
    <w:p w14:paraId="709539B8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  <w:lang w:val="fr-FR"/>
        </w:rPr>
        <w:t xml:space="preserve">                 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800" w:dyaOrig="420" w14:anchorId="25BEC4A1">
          <v:shape id="_x0000_i1031" type="#_x0000_t75" style="width:40.05pt;height:21.3pt" o:ole="" fillcolor="window">
            <v:imagedata r:id="rId21" o:title=""/>
          </v:shape>
          <o:OLEObject Type="Embed" ProgID="Equation.DSMT4" ShapeID="_x0000_i1031" DrawAspect="Content" ObjectID="_1744429481" r:id="rId22"/>
        </w:object>
      </w:r>
      <w:r w:rsidRPr="004C1FC9">
        <w:rPr>
          <w:rFonts w:eastAsia="Times New Roman" w:cs="Times New Roman"/>
          <w:sz w:val="26"/>
          <w:szCs w:val="26"/>
          <w:lang w:val="pt-BR"/>
        </w:rPr>
        <w:t xml:space="preserve">= 26,60; 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1080" w:dyaOrig="420" w14:anchorId="228A2603">
          <v:shape id="_x0000_i1032" type="#_x0000_t75" style="width:53.85pt;height:21.3pt" o:ole="" fillcolor="window">
            <v:imagedata r:id="rId23" o:title=""/>
          </v:shape>
          <o:OLEObject Type="Embed" ProgID="Equation.DSMT4" ShapeID="_x0000_i1032" DrawAspect="Content" ObjectID="_1744429482" r:id="rId24"/>
        </w:object>
      </w:r>
      <w:r w:rsidRPr="004C1FC9">
        <w:rPr>
          <w:rFonts w:eastAsia="Times New Roman" w:cs="Times New Roman"/>
          <w:sz w:val="26"/>
          <w:szCs w:val="26"/>
        </w:rPr>
        <w:t xml:space="preserve">= 13,70; 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1140" w:dyaOrig="420" w14:anchorId="28E10C8B">
          <v:shape id="_x0000_i1033" type="#_x0000_t75" style="width:56.95pt;height:21.3pt" o:ole="" fillcolor="window">
            <v:imagedata r:id="rId25" o:title=""/>
          </v:shape>
          <o:OLEObject Type="Embed" ProgID="Equation.DSMT4" ShapeID="_x0000_i1033" DrawAspect="Content" ObjectID="_1744429483" r:id="rId26"/>
        </w:object>
      </w:r>
      <w:r w:rsidRPr="004C1FC9">
        <w:rPr>
          <w:rFonts w:eastAsia="Times New Roman" w:cs="Times New Roman"/>
          <w:sz w:val="26"/>
          <w:szCs w:val="26"/>
        </w:rPr>
        <w:t>= 14,90</w:t>
      </w:r>
    </w:p>
    <w:p w14:paraId="27D446C6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  <w:vertAlign w:val="superscript"/>
        </w:rPr>
      </w:pPr>
      <w:r w:rsidRPr="004C1FC9">
        <w:rPr>
          <w:rFonts w:eastAsia="Times New Roman" w:cs="Times New Roman"/>
          <w:sz w:val="26"/>
          <w:szCs w:val="26"/>
        </w:rPr>
        <w:tab/>
      </w:r>
      <w:r w:rsidRPr="004C1FC9">
        <w:rPr>
          <w:rFonts w:eastAsia="Times New Roman" w:cs="Times New Roman"/>
          <w:sz w:val="26"/>
          <w:szCs w:val="26"/>
        </w:rPr>
        <w:tab/>
        <w:t xml:space="preserve">      2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660" w:dyaOrig="440" w14:anchorId="5CAB06F6">
          <v:shape id="_x0000_i1034" type="#_x0000_t75" style="width:33.2pt;height:21.9pt" o:ole="">
            <v:imagedata r:id="rId27" o:title=""/>
          </v:shape>
          <o:OLEObject Type="Embed" ProgID="Equation.DSMT4" ShapeID="_x0000_i1034" DrawAspect="Content" ObjectID="_1744429484" r:id="rId28"/>
        </w:object>
      </w:r>
      <w:r w:rsidRPr="004C1FC9">
        <w:rPr>
          <w:rFonts w:eastAsia="Times New Roman" w:cs="Times New Roman"/>
          <w:sz w:val="26"/>
          <w:szCs w:val="26"/>
        </w:rPr>
        <w:t xml:space="preserve"> +  2H</w:t>
      </w:r>
      <w:r w:rsidRPr="004C1FC9">
        <w:rPr>
          <w:rFonts w:eastAsia="Times New Roman" w:cs="Times New Roman"/>
          <w:sz w:val="26"/>
          <w:szCs w:val="26"/>
          <w:vertAlign w:val="superscript"/>
        </w:rPr>
        <w:t xml:space="preserve">+  </w:t>
      </w:r>
      <w:r w:rsidRPr="004C1FC9">
        <w:rPr>
          <w:rFonts w:eastAsia="Times New Roman" w:cs="Times New Roman"/>
          <w:position w:val="-8"/>
          <w:sz w:val="26"/>
          <w:szCs w:val="26"/>
        </w:rPr>
        <w:object w:dxaOrig="400" w:dyaOrig="300" w14:anchorId="2836FCBC">
          <v:shape id="_x0000_i1035" type="#_x0000_t75" style="width:20.05pt;height:15.65pt" o:ole="">
            <v:imagedata r:id="rId29" o:title=""/>
          </v:shape>
          <o:OLEObject Type="Embed" ProgID="Equation.DSMT4" ShapeID="_x0000_i1035" DrawAspect="Content" ObjectID="_1744429485" r:id="rId30"/>
        </w:object>
      </w:r>
      <w:r w:rsidRPr="004C1FC9">
        <w:rPr>
          <w:rFonts w:eastAsia="Times New Roman" w:cs="Times New Roman"/>
          <w:sz w:val="26"/>
          <w:szCs w:val="26"/>
        </w:rPr>
        <w:t xml:space="preserve">  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720" w:dyaOrig="440" w14:anchorId="608A8B51">
          <v:shape id="_x0000_i1036" type="#_x0000_t75" style="width:36.3pt;height:21.9pt" o:ole="">
            <v:imagedata r:id="rId31" o:title=""/>
          </v:shape>
          <o:OLEObject Type="Embed" ProgID="Equation.DSMT4" ShapeID="_x0000_i1036" DrawAspect="Content" ObjectID="_1744429486" r:id="rId32"/>
        </w:object>
      </w:r>
      <w:r w:rsidRPr="004C1FC9">
        <w:rPr>
          <w:rFonts w:eastAsia="Times New Roman" w:cs="Times New Roman"/>
          <w:sz w:val="26"/>
          <w:szCs w:val="26"/>
        </w:rPr>
        <w:t xml:space="preserve">  +  H</w:t>
      </w:r>
      <w:r w:rsidRPr="004C1FC9">
        <w:rPr>
          <w:rFonts w:eastAsia="Times New Roman" w:cs="Times New Roman"/>
          <w:sz w:val="26"/>
          <w:szCs w:val="26"/>
          <w:vertAlign w:val="subscript"/>
        </w:rPr>
        <w:t>2</w:t>
      </w:r>
      <w:r w:rsidRPr="004C1FC9">
        <w:rPr>
          <w:rFonts w:eastAsia="Times New Roman" w:cs="Times New Roman"/>
          <w:sz w:val="26"/>
          <w:szCs w:val="26"/>
        </w:rPr>
        <w:t xml:space="preserve">O               </w:t>
      </w:r>
      <w:r w:rsidRPr="004C1FC9">
        <w:rPr>
          <w:rFonts w:eastAsia="Times New Roman" w:cs="Times New Roman"/>
          <w:i/>
          <w:sz w:val="26"/>
          <w:szCs w:val="26"/>
        </w:rPr>
        <w:t>K</w:t>
      </w:r>
      <w:r w:rsidRPr="004C1FC9">
        <w:rPr>
          <w:rFonts w:eastAsia="Times New Roman" w:cs="Times New Roman"/>
          <w:sz w:val="26"/>
          <w:szCs w:val="26"/>
        </w:rPr>
        <w:t xml:space="preserve"> = 3,13.10</w:t>
      </w:r>
      <w:r w:rsidRPr="004C1FC9">
        <w:rPr>
          <w:rFonts w:eastAsia="Times New Roman" w:cs="Times New Roman"/>
          <w:sz w:val="26"/>
          <w:szCs w:val="26"/>
          <w:vertAlign w:val="superscript"/>
        </w:rPr>
        <w:t>14</w:t>
      </w:r>
    </w:p>
    <w:p w14:paraId="15ABE862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</w:rPr>
        <w:t xml:space="preserve">                  Pb</w:t>
      </w:r>
      <w:r w:rsidRPr="004C1FC9">
        <w:rPr>
          <w:rFonts w:eastAsia="Times New Roman" w:cs="Times New Roman"/>
          <w:sz w:val="26"/>
          <w:szCs w:val="26"/>
          <w:vertAlign w:val="superscript"/>
        </w:rPr>
        <w:t>2+</w:t>
      </w:r>
      <w:r w:rsidRPr="004C1FC9">
        <w:rPr>
          <w:rFonts w:eastAsia="Times New Roman" w:cs="Times New Roman"/>
          <w:sz w:val="26"/>
          <w:szCs w:val="26"/>
        </w:rPr>
        <w:t xml:space="preserve"> + H</w:t>
      </w:r>
      <w:r w:rsidRPr="004C1FC9">
        <w:rPr>
          <w:rFonts w:eastAsia="Times New Roman" w:cs="Times New Roman"/>
          <w:sz w:val="26"/>
          <w:szCs w:val="26"/>
          <w:vertAlign w:val="subscript"/>
        </w:rPr>
        <w:t>2</w:t>
      </w:r>
      <w:r w:rsidRPr="004C1FC9">
        <w:rPr>
          <w:rFonts w:eastAsia="Times New Roman" w:cs="Times New Roman"/>
          <w:sz w:val="26"/>
          <w:szCs w:val="26"/>
        </w:rPr>
        <w:t xml:space="preserve">O </w:t>
      </w:r>
      <w:r w:rsidRPr="004C1FC9">
        <w:rPr>
          <w:rFonts w:eastAsia="Times New Roman" w:cs="Times New Roman"/>
          <w:position w:val="-8"/>
          <w:sz w:val="26"/>
          <w:szCs w:val="26"/>
        </w:rPr>
        <w:object w:dxaOrig="400" w:dyaOrig="300" w14:anchorId="3E0F8628">
          <v:shape id="_x0000_i1037" type="#_x0000_t75" style="width:20.05pt;height:15.65pt" o:ole="">
            <v:imagedata r:id="rId29" o:title=""/>
          </v:shape>
          <o:OLEObject Type="Embed" ProgID="Equation.DSMT4" ShapeID="_x0000_i1037" DrawAspect="Content" ObjectID="_1744429487" r:id="rId33"/>
        </w:object>
      </w:r>
      <w:r w:rsidRPr="004C1FC9">
        <w:rPr>
          <w:rFonts w:eastAsia="Times New Roman" w:cs="Times New Roman"/>
          <w:sz w:val="26"/>
          <w:szCs w:val="26"/>
        </w:rPr>
        <w:t xml:space="preserve"> PbOH</w:t>
      </w:r>
      <w:r w:rsidRPr="004C1FC9">
        <w:rPr>
          <w:rFonts w:eastAsia="Times New Roman" w:cs="Times New Roman"/>
          <w:sz w:val="26"/>
          <w:szCs w:val="26"/>
          <w:vertAlign w:val="superscript"/>
        </w:rPr>
        <w:t>+</w:t>
      </w:r>
      <w:r w:rsidRPr="004C1FC9">
        <w:rPr>
          <w:rFonts w:eastAsia="Times New Roman" w:cs="Times New Roman"/>
          <w:sz w:val="26"/>
          <w:szCs w:val="26"/>
        </w:rPr>
        <w:t xml:space="preserve">   +  H</w:t>
      </w:r>
      <w:r w:rsidRPr="004C1FC9">
        <w:rPr>
          <w:rFonts w:eastAsia="Times New Roman" w:cs="Times New Roman"/>
          <w:sz w:val="26"/>
          <w:szCs w:val="26"/>
          <w:vertAlign w:val="superscript"/>
        </w:rPr>
        <w:t>+</w:t>
      </w:r>
      <w:r w:rsidRPr="004C1FC9">
        <w:rPr>
          <w:rFonts w:eastAsia="Times New Roman" w:cs="Times New Roman"/>
          <w:sz w:val="26"/>
          <w:szCs w:val="26"/>
        </w:rPr>
        <w:t xml:space="preserve">                   lg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320" w:dyaOrig="420" w14:anchorId="749A7D4D">
          <v:shape id="_x0000_i1038" type="#_x0000_t75" style="width:16.3pt;height:21.3pt" o:ole="" fillcolor="window">
            <v:imagedata r:id="rId34" o:title=""/>
          </v:shape>
          <o:OLEObject Type="Embed" ProgID="Equation.DSMT4" ShapeID="_x0000_i1038" DrawAspect="Content" ObjectID="_1744429488" r:id="rId35"/>
        </w:object>
      </w:r>
      <w:r w:rsidRPr="004C1FC9">
        <w:rPr>
          <w:rFonts w:eastAsia="Times New Roman" w:cs="Times New Roman"/>
          <w:sz w:val="26"/>
          <w:szCs w:val="26"/>
        </w:rPr>
        <w:t xml:space="preserve"> = lg</w:t>
      </w:r>
      <w:r w:rsidRPr="004C1FC9">
        <w:rPr>
          <w:rFonts w:eastAsia="Times New Roman" w:cs="Times New Roman"/>
          <w:position w:val="-22"/>
          <w:sz w:val="26"/>
          <w:szCs w:val="26"/>
        </w:rPr>
        <w:object w:dxaOrig="900" w:dyaOrig="520" w14:anchorId="65C5EBD4">
          <v:shape id="_x0000_i1039" type="#_x0000_t75" style="width:45.7pt;height:26.3pt" o:ole="" fillcolor="window">
            <v:imagedata r:id="rId36" o:title=""/>
          </v:shape>
          <o:OLEObject Type="Embed" ProgID="Equation.DSMT4" ShapeID="_x0000_i1039" DrawAspect="Content" ObjectID="_1744429489" r:id="rId37"/>
        </w:object>
      </w:r>
      <w:r w:rsidRPr="004C1FC9">
        <w:rPr>
          <w:rFonts w:eastAsia="Times New Roman" w:cs="Times New Roman"/>
          <w:sz w:val="26"/>
          <w:szCs w:val="26"/>
        </w:rPr>
        <w:t>= -7,80</w:t>
      </w:r>
    </w:p>
    <w:p w14:paraId="7EFEB1E4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</w:rPr>
        <w:tab/>
      </w:r>
      <w:r w:rsidRPr="004C1FC9">
        <w:rPr>
          <w:rFonts w:eastAsia="Times New Roman" w:cs="Times New Roman"/>
          <w:sz w:val="26"/>
          <w:szCs w:val="26"/>
        </w:rPr>
        <w:tab/>
        <w:t xml:space="preserve">      Pb</w:t>
      </w:r>
      <w:r w:rsidRPr="004C1FC9">
        <w:rPr>
          <w:rFonts w:eastAsia="Times New Roman" w:cs="Times New Roman"/>
          <w:sz w:val="26"/>
          <w:szCs w:val="26"/>
          <w:vertAlign w:val="superscript"/>
        </w:rPr>
        <w:t>2+</w:t>
      </w:r>
      <w:r w:rsidRPr="004C1FC9">
        <w:rPr>
          <w:rFonts w:eastAsia="Times New Roman" w:cs="Times New Roman"/>
          <w:sz w:val="26"/>
          <w:szCs w:val="26"/>
        </w:rPr>
        <w:t xml:space="preserve"> + 2H</w:t>
      </w:r>
      <w:r w:rsidRPr="004C1FC9">
        <w:rPr>
          <w:rFonts w:eastAsia="Times New Roman" w:cs="Times New Roman"/>
          <w:sz w:val="26"/>
          <w:szCs w:val="26"/>
          <w:vertAlign w:val="subscript"/>
        </w:rPr>
        <w:t>2</w:t>
      </w:r>
      <w:r w:rsidRPr="004C1FC9">
        <w:rPr>
          <w:rFonts w:eastAsia="Times New Roman" w:cs="Times New Roman"/>
          <w:sz w:val="26"/>
          <w:szCs w:val="26"/>
        </w:rPr>
        <w:t xml:space="preserve">O </w:t>
      </w:r>
      <w:r w:rsidRPr="004C1FC9">
        <w:rPr>
          <w:rFonts w:eastAsia="Times New Roman" w:cs="Times New Roman"/>
          <w:position w:val="-8"/>
          <w:sz w:val="26"/>
          <w:szCs w:val="26"/>
        </w:rPr>
        <w:object w:dxaOrig="400" w:dyaOrig="300" w14:anchorId="74F523C4">
          <v:shape id="_x0000_i1040" type="#_x0000_t75" style="width:20.05pt;height:15.65pt" o:ole="">
            <v:imagedata r:id="rId29" o:title=""/>
          </v:shape>
          <o:OLEObject Type="Embed" ProgID="Equation.DSMT4" ShapeID="_x0000_i1040" DrawAspect="Content" ObjectID="_1744429490" r:id="rId38"/>
        </w:object>
      </w:r>
      <w:r w:rsidRPr="004C1FC9">
        <w:rPr>
          <w:rFonts w:eastAsia="Times New Roman" w:cs="Times New Roman"/>
          <w:sz w:val="26"/>
          <w:szCs w:val="26"/>
        </w:rPr>
        <w:t xml:space="preserve"> Pb(OH)</w:t>
      </w:r>
      <w:r w:rsidRPr="004C1FC9">
        <w:rPr>
          <w:rFonts w:eastAsia="Times New Roman" w:cs="Times New Roman"/>
          <w:sz w:val="26"/>
          <w:szCs w:val="26"/>
          <w:vertAlign w:val="subscript"/>
        </w:rPr>
        <w:t>2(dd)</w:t>
      </w:r>
      <w:r w:rsidRPr="004C1FC9">
        <w:rPr>
          <w:rFonts w:eastAsia="Times New Roman" w:cs="Times New Roman"/>
          <w:sz w:val="26"/>
          <w:szCs w:val="26"/>
        </w:rPr>
        <w:t xml:space="preserve">  +  2H</w:t>
      </w:r>
      <w:r w:rsidRPr="004C1FC9">
        <w:rPr>
          <w:rFonts w:eastAsia="Times New Roman" w:cs="Times New Roman"/>
          <w:sz w:val="26"/>
          <w:szCs w:val="26"/>
          <w:vertAlign w:val="superscript"/>
        </w:rPr>
        <w:t>+</w:t>
      </w:r>
      <w:r w:rsidRPr="004C1FC9">
        <w:rPr>
          <w:rFonts w:eastAsia="Times New Roman" w:cs="Times New Roman"/>
          <w:sz w:val="26"/>
          <w:szCs w:val="26"/>
        </w:rPr>
        <w:t xml:space="preserve">        lg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340" w:dyaOrig="420" w14:anchorId="7B6A0ACA">
          <v:shape id="_x0000_i1041" type="#_x0000_t75" style="width:16.9pt;height:21.3pt" o:ole="" fillcolor="window">
            <v:imagedata r:id="rId39" o:title=""/>
          </v:shape>
          <o:OLEObject Type="Embed" ProgID="Equation.DSMT4" ShapeID="_x0000_i1041" DrawAspect="Content" ObjectID="_1744429491" r:id="rId40"/>
        </w:object>
      </w:r>
      <w:r w:rsidRPr="004C1FC9">
        <w:rPr>
          <w:rFonts w:eastAsia="Times New Roman" w:cs="Times New Roman"/>
          <w:sz w:val="26"/>
          <w:szCs w:val="26"/>
        </w:rPr>
        <w:t xml:space="preserve"> = lg</w:t>
      </w:r>
      <w:r w:rsidRPr="004C1FC9">
        <w:rPr>
          <w:rFonts w:eastAsia="Times New Roman" w:cs="Times New Roman"/>
          <w:position w:val="-16"/>
          <w:sz w:val="26"/>
          <w:szCs w:val="26"/>
        </w:rPr>
        <w:object w:dxaOrig="880" w:dyaOrig="460" w14:anchorId="2E2CD980">
          <v:shape id="_x0000_i1042" type="#_x0000_t75" style="width:43.85pt;height:23.15pt" o:ole="" fillcolor="window">
            <v:imagedata r:id="rId41" o:title=""/>
          </v:shape>
          <o:OLEObject Type="Embed" ProgID="Equation.DSMT4" ShapeID="_x0000_i1042" DrawAspect="Content" ObjectID="_1744429492" r:id="rId42"/>
        </w:object>
      </w:r>
      <w:r w:rsidRPr="004C1FC9">
        <w:rPr>
          <w:rFonts w:eastAsia="Times New Roman" w:cs="Times New Roman"/>
          <w:sz w:val="26"/>
          <w:szCs w:val="26"/>
        </w:rPr>
        <w:t>= -17,20</w:t>
      </w:r>
    </w:p>
    <w:p w14:paraId="0BFB842C" w14:textId="77777777" w:rsidR="004C1FC9" w:rsidRPr="004C1FC9" w:rsidRDefault="004C1FC9" w:rsidP="004C1FC9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</w:rPr>
        <w:lastRenderedPageBreak/>
        <w:t xml:space="preserve">                  Pb</w:t>
      </w:r>
      <w:r w:rsidRPr="004C1FC9">
        <w:rPr>
          <w:rFonts w:eastAsia="Times New Roman" w:cs="Times New Roman"/>
          <w:sz w:val="26"/>
          <w:szCs w:val="26"/>
          <w:vertAlign w:val="superscript"/>
        </w:rPr>
        <w:t>2+</w:t>
      </w:r>
      <w:r w:rsidRPr="004C1FC9">
        <w:rPr>
          <w:rFonts w:eastAsia="Times New Roman" w:cs="Times New Roman"/>
          <w:sz w:val="26"/>
          <w:szCs w:val="26"/>
        </w:rPr>
        <w:t xml:space="preserve"> + 3H</w:t>
      </w:r>
      <w:r w:rsidRPr="004C1FC9">
        <w:rPr>
          <w:rFonts w:eastAsia="Times New Roman" w:cs="Times New Roman"/>
          <w:sz w:val="26"/>
          <w:szCs w:val="26"/>
          <w:vertAlign w:val="subscript"/>
        </w:rPr>
        <w:t>2</w:t>
      </w:r>
      <w:r w:rsidRPr="004C1FC9">
        <w:rPr>
          <w:rFonts w:eastAsia="Times New Roman" w:cs="Times New Roman"/>
          <w:sz w:val="26"/>
          <w:szCs w:val="26"/>
        </w:rPr>
        <w:t xml:space="preserve">O </w:t>
      </w:r>
      <w:r w:rsidRPr="004C1FC9">
        <w:rPr>
          <w:rFonts w:eastAsia="Times New Roman" w:cs="Times New Roman"/>
          <w:position w:val="-8"/>
          <w:sz w:val="26"/>
          <w:szCs w:val="26"/>
        </w:rPr>
        <w:object w:dxaOrig="400" w:dyaOrig="300" w14:anchorId="09A0CF8E">
          <v:shape id="_x0000_i1043" type="#_x0000_t75" style="width:20.05pt;height:15.65pt" o:ole="">
            <v:imagedata r:id="rId29" o:title=""/>
          </v:shape>
          <o:OLEObject Type="Embed" ProgID="Equation.DSMT4" ShapeID="_x0000_i1043" DrawAspect="Content" ObjectID="_1744429493" r:id="rId43"/>
        </w:object>
      </w:r>
      <w:r w:rsidRPr="004C1FC9">
        <w:rPr>
          <w:rFonts w:eastAsia="Times New Roman" w:cs="Times New Roman"/>
          <w:sz w:val="26"/>
          <w:szCs w:val="26"/>
        </w:rPr>
        <w:t xml:space="preserve"> 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960" w:dyaOrig="440" w14:anchorId="79473C12">
          <v:shape id="_x0000_i1044" type="#_x0000_t75" style="width:48.2pt;height:21.9pt" o:ole="">
            <v:imagedata r:id="rId44" o:title=""/>
          </v:shape>
          <o:OLEObject Type="Embed" ProgID="Equation.DSMT4" ShapeID="_x0000_i1044" DrawAspect="Content" ObjectID="_1744429494" r:id="rId45"/>
        </w:object>
      </w:r>
      <w:r w:rsidRPr="004C1FC9">
        <w:rPr>
          <w:rFonts w:eastAsia="Times New Roman" w:cs="Times New Roman"/>
          <w:sz w:val="26"/>
          <w:szCs w:val="26"/>
        </w:rPr>
        <w:t xml:space="preserve"> +  3H</w:t>
      </w:r>
      <w:r w:rsidRPr="004C1FC9">
        <w:rPr>
          <w:rFonts w:eastAsia="Times New Roman" w:cs="Times New Roman"/>
          <w:sz w:val="26"/>
          <w:szCs w:val="26"/>
          <w:vertAlign w:val="superscript"/>
        </w:rPr>
        <w:t>+</w:t>
      </w:r>
      <w:r w:rsidRPr="004C1FC9">
        <w:rPr>
          <w:rFonts w:eastAsia="Times New Roman" w:cs="Times New Roman"/>
          <w:sz w:val="26"/>
          <w:szCs w:val="26"/>
        </w:rPr>
        <w:t xml:space="preserve">            lg</w:t>
      </w:r>
      <w:r w:rsidRPr="004C1FC9">
        <w:rPr>
          <w:rFonts w:eastAsia="Times New Roman" w:cs="Times New Roman"/>
          <w:position w:val="-12"/>
          <w:sz w:val="26"/>
          <w:szCs w:val="26"/>
        </w:rPr>
        <w:object w:dxaOrig="340" w:dyaOrig="420" w14:anchorId="3CD8754D">
          <v:shape id="_x0000_i1045" type="#_x0000_t75" style="width:16.9pt;height:21.3pt" o:ole="" fillcolor="window">
            <v:imagedata r:id="rId46" o:title=""/>
          </v:shape>
          <o:OLEObject Type="Embed" ProgID="Equation.DSMT4" ShapeID="_x0000_i1045" DrawAspect="Content" ObjectID="_1744429495" r:id="rId47"/>
        </w:object>
      </w:r>
      <w:r w:rsidRPr="004C1FC9">
        <w:rPr>
          <w:rFonts w:eastAsia="Times New Roman" w:cs="Times New Roman"/>
          <w:sz w:val="26"/>
          <w:szCs w:val="26"/>
        </w:rPr>
        <w:t xml:space="preserve"> = lg</w:t>
      </w:r>
      <w:r w:rsidRPr="004C1FC9">
        <w:rPr>
          <w:rFonts w:eastAsia="Times New Roman" w:cs="Times New Roman"/>
          <w:position w:val="-22"/>
          <w:sz w:val="26"/>
          <w:szCs w:val="26"/>
        </w:rPr>
        <w:object w:dxaOrig="880" w:dyaOrig="520" w14:anchorId="5718E110">
          <v:shape id="_x0000_i1046" type="#_x0000_t75" style="width:43.85pt;height:26.3pt" o:ole="" fillcolor="window">
            <v:imagedata r:id="rId48" o:title=""/>
          </v:shape>
          <o:OLEObject Type="Embed" ProgID="Equation.DSMT4" ShapeID="_x0000_i1046" DrawAspect="Content" ObjectID="_1744429496" r:id="rId49"/>
        </w:object>
      </w:r>
      <w:r w:rsidRPr="004C1FC9">
        <w:rPr>
          <w:rFonts w:eastAsia="Times New Roman" w:cs="Times New Roman"/>
          <w:sz w:val="26"/>
          <w:szCs w:val="26"/>
        </w:rPr>
        <w:t>= -28,00</w:t>
      </w:r>
    </w:p>
    <w:p w14:paraId="4B0A47B4" w14:textId="77777777" w:rsidR="004C1FC9" w:rsidRPr="004C1FC9" w:rsidRDefault="004C1FC9" w:rsidP="004C1FC9">
      <w:pPr>
        <w:tabs>
          <w:tab w:val="left" w:pos="420"/>
          <w:tab w:val="left" w:pos="560"/>
        </w:tabs>
        <w:spacing w:after="0" w:line="264" w:lineRule="auto"/>
        <w:jc w:val="both"/>
        <w:rPr>
          <w:rFonts w:eastAsia="Times New Roman" w:cs="Times New Roman"/>
          <w:sz w:val="26"/>
          <w:szCs w:val="26"/>
        </w:rPr>
      </w:pPr>
      <w:r w:rsidRPr="004C1FC9">
        <w:rPr>
          <w:rFonts w:eastAsia="Times New Roman" w:cs="Times New Roman"/>
          <w:sz w:val="26"/>
          <w:szCs w:val="26"/>
        </w:rPr>
        <w:t xml:space="preserve">  (với p</w:t>
      </w:r>
      <w:r w:rsidRPr="004C1FC9">
        <w:rPr>
          <w:rFonts w:eastAsia="Times New Roman" w:cs="Times New Roman"/>
          <w:i/>
          <w:sz w:val="26"/>
          <w:szCs w:val="26"/>
        </w:rPr>
        <w:t>K</w:t>
      </w:r>
      <w:r w:rsidRPr="004C1FC9">
        <w:rPr>
          <w:rFonts w:eastAsia="Times New Roman" w:cs="Times New Roman"/>
          <w:i/>
          <w:sz w:val="26"/>
          <w:szCs w:val="26"/>
          <w:vertAlign w:val="subscript"/>
        </w:rPr>
        <w:t>a</w:t>
      </w:r>
      <w:r w:rsidRPr="004C1FC9">
        <w:rPr>
          <w:rFonts w:eastAsia="Times New Roman" w:cs="Times New Roman"/>
          <w:sz w:val="26"/>
          <w:szCs w:val="26"/>
        </w:rPr>
        <w:t xml:space="preserve"> = -lg</w:t>
      </w:r>
      <w:r w:rsidRPr="004C1FC9">
        <w:rPr>
          <w:rFonts w:eastAsia="Times New Roman" w:cs="Times New Roman"/>
          <w:i/>
          <w:sz w:val="26"/>
          <w:szCs w:val="26"/>
        </w:rPr>
        <w:t>K</w:t>
      </w:r>
      <w:r w:rsidRPr="004C1FC9">
        <w:rPr>
          <w:rFonts w:eastAsia="Times New Roman" w:cs="Times New Roman"/>
          <w:i/>
          <w:sz w:val="26"/>
          <w:szCs w:val="26"/>
          <w:vertAlign w:val="subscript"/>
        </w:rPr>
        <w:t>a</w:t>
      </w:r>
      <w:r w:rsidRPr="004C1FC9">
        <w:rPr>
          <w:rFonts w:eastAsia="Times New Roman" w:cs="Times New Roman"/>
          <w:sz w:val="26"/>
          <w:szCs w:val="26"/>
        </w:rPr>
        <w:t>; p</w:t>
      </w:r>
      <w:r w:rsidRPr="004C1FC9">
        <w:rPr>
          <w:rFonts w:eastAsia="Times New Roman" w:cs="Times New Roman"/>
          <w:i/>
          <w:sz w:val="26"/>
          <w:szCs w:val="26"/>
        </w:rPr>
        <w:t>K</w:t>
      </w:r>
      <w:r w:rsidRPr="004C1FC9">
        <w:rPr>
          <w:rFonts w:eastAsia="Times New Roman" w:cs="Times New Roman"/>
          <w:i/>
          <w:sz w:val="26"/>
          <w:szCs w:val="26"/>
          <w:vertAlign w:val="subscript"/>
        </w:rPr>
        <w:t>s</w:t>
      </w:r>
      <w:r w:rsidRPr="004C1FC9">
        <w:rPr>
          <w:rFonts w:eastAsia="Times New Roman" w:cs="Times New Roman"/>
          <w:sz w:val="26"/>
          <w:szCs w:val="26"/>
        </w:rPr>
        <w:t xml:space="preserve"> = -lg</w:t>
      </w:r>
      <w:r w:rsidRPr="004C1FC9">
        <w:rPr>
          <w:rFonts w:eastAsia="Times New Roman" w:cs="Times New Roman"/>
          <w:i/>
          <w:sz w:val="26"/>
          <w:szCs w:val="26"/>
        </w:rPr>
        <w:t>K</w:t>
      </w:r>
      <w:r w:rsidRPr="004C1FC9">
        <w:rPr>
          <w:rFonts w:eastAsia="Times New Roman" w:cs="Times New Roman"/>
          <w:i/>
          <w:sz w:val="26"/>
          <w:szCs w:val="26"/>
          <w:vertAlign w:val="subscript"/>
        </w:rPr>
        <w:t>s</w:t>
      </w:r>
      <w:r w:rsidRPr="004C1FC9">
        <w:rPr>
          <w:rFonts w:eastAsia="Times New Roman" w:cs="Times New Roman"/>
          <w:sz w:val="26"/>
          <w:szCs w:val="26"/>
        </w:rPr>
        <w:t xml:space="preserve">; </w:t>
      </w:r>
      <w:r w:rsidRPr="004C1FC9">
        <w:rPr>
          <w:rFonts w:eastAsia="Times New Roman" w:cs="Times New Roman"/>
          <w:sz w:val="26"/>
          <w:szCs w:val="26"/>
          <w:lang w:val="pt-BR"/>
        </w:rPr>
        <w:t>ở 25</w:t>
      </w:r>
      <w:r w:rsidRPr="004C1FC9">
        <w:rPr>
          <w:rFonts w:eastAsia="Times New Roman" w:cs="Times New Roman"/>
          <w:sz w:val="26"/>
          <w:szCs w:val="26"/>
          <w:vertAlign w:val="superscript"/>
          <w:lang w:val="pt-BR"/>
        </w:rPr>
        <w:t>o</w:t>
      </w:r>
      <w:r w:rsidRPr="004C1FC9">
        <w:rPr>
          <w:rFonts w:eastAsia="Times New Roman" w:cs="Times New Roman"/>
          <w:sz w:val="26"/>
          <w:szCs w:val="26"/>
          <w:lang w:val="pt-BR"/>
        </w:rPr>
        <w:t xml:space="preserve">C: </w:t>
      </w:r>
      <w:r w:rsidRPr="004C1FC9">
        <w:rPr>
          <w:rFonts w:eastAsia="Times New Roman" w:cs="Times New Roman"/>
          <w:position w:val="-26"/>
          <w:sz w:val="26"/>
          <w:szCs w:val="26"/>
        </w:rPr>
        <w:object w:dxaOrig="2240" w:dyaOrig="700" w14:anchorId="707F17B3">
          <v:shape id="_x0000_i1047" type="#_x0000_t75" style="width:112.05pt;height:35.05pt" o:ole="">
            <v:imagedata r:id="rId50" o:title=""/>
          </v:shape>
          <o:OLEObject Type="Embed" ProgID="Equation.DSMT4" ShapeID="_x0000_i1047" DrawAspect="Content" ObjectID="_1744429497" r:id="rId51"/>
        </w:object>
      </w:r>
    </w:p>
    <w:p w14:paraId="646D9550" w14:textId="77777777" w:rsidR="004C1FC9" w:rsidRPr="004C1FC9" w:rsidRDefault="004C1FC9" w:rsidP="004C1FC9">
      <w:pPr>
        <w:tabs>
          <w:tab w:val="left" w:pos="420"/>
          <w:tab w:val="left" w:pos="560"/>
        </w:tabs>
        <w:spacing w:after="0" w:line="240" w:lineRule="auto"/>
        <w:ind w:right="-18"/>
        <w:jc w:val="both"/>
        <w:rPr>
          <w:rFonts w:eastAsia="Times New Roman" w:cs="Times New Roman"/>
          <w:sz w:val="24"/>
          <w:szCs w:val="24"/>
        </w:rPr>
      </w:pPr>
    </w:p>
    <w:p w14:paraId="015206D2" w14:textId="344E05E7" w:rsidR="00933147" w:rsidRPr="000F74BE" w:rsidRDefault="00933147" w:rsidP="000F74BE">
      <w:pPr>
        <w:spacing w:after="0" w:line="240" w:lineRule="auto"/>
        <w:rPr>
          <w:rFonts w:cs="Times New Roman"/>
          <w:b/>
          <w:bCs/>
          <w:noProof/>
          <w:sz w:val="26"/>
          <w:szCs w:val="26"/>
        </w:rPr>
      </w:pPr>
      <w:r w:rsidRPr="000F74BE">
        <w:rPr>
          <w:rFonts w:cs="Times New Roman"/>
          <w:b/>
          <w:bCs/>
          <w:noProof/>
          <w:sz w:val="26"/>
          <w:szCs w:val="26"/>
        </w:rPr>
        <w:t>Câu 3 (2,5 điểm): Nhiệt động học và cân bằng hóa học</w:t>
      </w:r>
    </w:p>
    <w:p w14:paraId="5054FE2C" w14:textId="2E90ECDB" w:rsidR="00AA16D5" w:rsidRPr="00AA16D5" w:rsidRDefault="000F74BE" w:rsidP="000F74BE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 w:rsidR="00AA16D5" w:rsidRPr="00AA16D5">
        <w:rPr>
          <w:rFonts w:eastAsia="Times New Roman" w:cs="Times New Roman"/>
          <w:sz w:val="26"/>
          <w:szCs w:val="26"/>
        </w:rPr>
        <w:t>Cho cân bằng: 2SO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2(k)</w:t>
      </w:r>
      <w:r w:rsidR="00AA16D5" w:rsidRPr="00AA16D5">
        <w:rPr>
          <w:rFonts w:eastAsia="Times New Roman" w:cs="Times New Roman"/>
          <w:sz w:val="26"/>
          <w:szCs w:val="26"/>
        </w:rPr>
        <w:t xml:space="preserve">  +  O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 xml:space="preserve">2(k) </w:t>
      </w:r>
      <w:r w:rsidR="00AA16D5" w:rsidRPr="00AA16D5">
        <w:rPr>
          <w:rFonts w:eastAsia="Times New Roman" w:cs="Times New Roman"/>
          <w:sz w:val="26"/>
          <w:szCs w:val="26"/>
        </w:rPr>
        <w:t xml:space="preserve"> </w:t>
      </w:r>
      <w:r w:rsidR="00AA16D5" w:rsidRPr="00AA16D5">
        <w:rPr>
          <w:rFonts w:eastAsia="Times New Roman" w:cs="Times New Roman"/>
          <w:position w:val="-10"/>
          <w:sz w:val="26"/>
          <w:szCs w:val="26"/>
        </w:rPr>
        <w:object w:dxaOrig="620" w:dyaOrig="420" w14:anchorId="5DDF0879">
          <v:shape id="_x0000_i1048" type="#_x0000_t75" style="width:24.4pt;height:16.3pt" o:ole="">
            <v:imagedata r:id="rId52" o:title=""/>
          </v:shape>
          <o:OLEObject Type="Embed" ProgID="Equation.DSMT4" ShapeID="_x0000_i1048" DrawAspect="Content" ObjectID="_1744429498" r:id="rId53"/>
        </w:object>
      </w:r>
      <w:r w:rsidR="00AA16D5" w:rsidRPr="00AA16D5">
        <w:rPr>
          <w:rFonts w:eastAsia="Times New Roman" w:cs="Times New Roman"/>
          <w:sz w:val="26"/>
          <w:szCs w:val="26"/>
        </w:rPr>
        <w:t xml:space="preserve">  2SO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3(k)</w:t>
      </w:r>
      <w:r w:rsidR="00AA16D5" w:rsidRPr="00AA16D5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 xml:space="preserve"> </w:t>
      </w:r>
      <w:r w:rsidR="00AA16D5" w:rsidRPr="00AA16D5">
        <w:rPr>
          <w:rFonts w:eastAsia="Times New Roman" w:cs="Times New Roman"/>
          <w:sz w:val="26"/>
          <w:szCs w:val="26"/>
        </w:rPr>
        <w:t>(1)</w:t>
      </w:r>
      <w:r>
        <w:rPr>
          <w:rFonts w:eastAsia="Times New Roman" w:cs="Times New Roman"/>
          <w:sz w:val="26"/>
          <w:szCs w:val="26"/>
        </w:rPr>
        <w:t xml:space="preserve"> </w:t>
      </w:r>
    </w:p>
    <w:p w14:paraId="67A7AD42" w14:textId="2266D9F8" w:rsidR="00AA16D5" w:rsidRPr="00AA16D5" w:rsidRDefault="000F74BE" w:rsidP="000F74BE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  <w:t xml:space="preserve">Cân bằng (1) </w:t>
      </w:r>
      <w:r w:rsidR="00AA16D5" w:rsidRPr="00AA16D5">
        <w:rPr>
          <w:rFonts w:eastAsia="Times New Roman" w:cs="Times New Roman"/>
          <w:sz w:val="26"/>
          <w:szCs w:val="26"/>
        </w:rPr>
        <w:t>được nghiên cứu trong hai bình phản ứng, dưới áp suất được giữ không đổi là 1,0 atm.</w:t>
      </w:r>
    </w:p>
    <w:p w14:paraId="26AE9D90" w14:textId="683D055E" w:rsidR="00AA16D5" w:rsidRPr="00AA16D5" w:rsidRDefault="00AA16D5" w:rsidP="00A56742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AA16D5">
        <w:rPr>
          <w:rFonts w:eastAsia="Times New Roman" w:cs="Times New Roman"/>
          <w:sz w:val="26"/>
          <w:szCs w:val="26"/>
        </w:rPr>
        <w:t xml:space="preserve">      </w:t>
      </w:r>
      <w:r w:rsidR="00A56742">
        <w:rPr>
          <w:rFonts w:eastAsia="Times New Roman" w:cs="Times New Roman"/>
          <w:sz w:val="26"/>
          <w:szCs w:val="26"/>
        </w:rPr>
        <w:tab/>
      </w:r>
      <w:r w:rsidRPr="00AA16D5">
        <w:rPr>
          <w:rFonts w:eastAsia="Times New Roman" w:cs="Times New Roman"/>
          <w:sz w:val="26"/>
          <w:szCs w:val="26"/>
        </w:rPr>
        <w:t>Các cân bằng được thực hiện từ các chất phản ứng SO</w:t>
      </w:r>
      <w:r w:rsidRPr="00AA16D5">
        <w:rPr>
          <w:rFonts w:eastAsia="Times New Roman" w:cs="Times New Roman"/>
          <w:sz w:val="26"/>
          <w:szCs w:val="26"/>
          <w:vertAlign w:val="subscript"/>
        </w:rPr>
        <w:t>2</w:t>
      </w:r>
      <w:r w:rsidRPr="00AA16D5">
        <w:rPr>
          <w:rFonts w:eastAsia="Times New Roman" w:cs="Times New Roman"/>
          <w:sz w:val="26"/>
          <w:szCs w:val="26"/>
        </w:rPr>
        <w:t xml:space="preserve"> và O</w:t>
      </w:r>
      <w:r w:rsidRPr="00AA16D5">
        <w:rPr>
          <w:rFonts w:eastAsia="Times New Roman" w:cs="Times New Roman"/>
          <w:sz w:val="26"/>
          <w:szCs w:val="26"/>
          <w:vertAlign w:val="subscript"/>
        </w:rPr>
        <w:t>2</w:t>
      </w:r>
      <w:r w:rsidRPr="00AA16D5">
        <w:rPr>
          <w:rFonts w:eastAsia="Times New Roman" w:cs="Times New Roman"/>
          <w:sz w:val="26"/>
          <w:szCs w:val="26"/>
        </w:rPr>
        <w:t xml:space="preserve">, theo các tỷ lệ hợp thức. Gọi </w:t>
      </w:r>
      <w:r w:rsidRPr="00AA16D5">
        <w:rPr>
          <w:rFonts w:eastAsia="Times New Roman" w:cs="Times New Roman"/>
          <w:sz w:val="26"/>
          <w:szCs w:val="26"/>
        </w:rPr>
        <w:sym w:font="Symbol" w:char="F072"/>
      </w:r>
      <w:r w:rsidRPr="00AA16D5">
        <w:rPr>
          <w:rFonts w:eastAsia="Times New Roman" w:cs="Times New Roman"/>
          <w:sz w:val="26"/>
          <w:szCs w:val="26"/>
        </w:rPr>
        <w:t xml:space="preserve"> là độ chuyển hóa của SO</w:t>
      </w:r>
      <w:r w:rsidRPr="00AA16D5">
        <w:rPr>
          <w:rFonts w:eastAsia="Times New Roman" w:cs="Times New Roman"/>
          <w:sz w:val="26"/>
          <w:szCs w:val="26"/>
          <w:vertAlign w:val="subscript"/>
        </w:rPr>
        <w:t>2</w:t>
      </w:r>
      <w:r w:rsidRPr="00AA16D5">
        <w:rPr>
          <w:rFonts w:eastAsia="Times New Roman" w:cs="Times New Roman"/>
          <w:sz w:val="26"/>
          <w:szCs w:val="26"/>
        </w:rPr>
        <w:t>, tức là tỷ số của lượng SO</w:t>
      </w:r>
      <w:r w:rsidRPr="00AA16D5">
        <w:rPr>
          <w:rFonts w:eastAsia="Times New Roman" w:cs="Times New Roman"/>
          <w:sz w:val="26"/>
          <w:szCs w:val="26"/>
          <w:vertAlign w:val="subscript"/>
        </w:rPr>
        <w:t>3</w:t>
      </w:r>
      <w:r w:rsidRPr="00AA16D5">
        <w:rPr>
          <w:rFonts w:eastAsia="Times New Roman" w:cs="Times New Roman"/>
          <w:sz w:val="26"/>
          <w:szCs w:val="26"/>
        </w:rPr>
        <w:t xml:space="preserve"> ở cân bằng với lượng SO</w:t>
      </w:r>
      <w:r w:rsidRPr="00AA16D5">
        <w:rPr>
          <w:rFonts w:eastAsia="Times New Roman" w:cs="Times New Roman"/>
          <w:sz w:val="26"/>
          <w:szCs w:val="26"/>
          <w:vertAlign w:val="subscript"/>
        </w:rPr>
        <w:t>2</w:t>
      </w:r>
      <w:r w:rsidRPr="00AA16D5">
        <w:rPr>
          <w:rFonts w:eastAsia="Times New Roman" w:cs="Times New Roman"/>
          <w:sz w:val="26"/>
          <w:szCs w:val="26"/>
        </w:rPr>
        <w:t xml:space="preserve"> ban đầu.</w:t>
      </w:r>
    </w:p>
    <w:p w14:paraId="13DF55F6" w14:textId="728EB830" w:rsidR="00AA16D5" w:rsidRPr="00AA16D5" w:rsidRDefault="00AA16D5" w:rsidP="00A56742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AA16D5">
        <w:rPr>
          <w:rFonts w:eastAsia="Times New Roman" w:cs="Times New Roman"/>
          <w:sz w:val="26"/>
          <w:szCs w:val="26"/>
        </w:rPr>
        <w:t xml:space="preserve">      </w:t>
      </w:r>
      <w:r w:rsidR="00A56742">
        <w:rPr>
          <w:rFonts w:eastAsia="Times New Roman" w:cs="Times New Roman"/>
          <w:sz w:val="26"/>
          <w:szCs w:val="26"/>
        </w:rPr>
        <w:tab/>
      </w:r>
      <w:r w:rsidRPr="00AA16D5">
        <w:rPr>
          <w:rFonts w:eastAsia="Times New Roman" w:cs="Times New Roman"/>
          <w:sz w:val="26"/>
          <w:szCs w:val="26"/>
        </w:rPr>
        <w:t>Bình thứ nhất ở 550</w:t>
      </w:r>
      <w:r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Pr="00AA16D5">
        <w:rPr>
          <w:rFonts w:eastAsia="Times New Roman" w:cs="Times New Roman"/>
          <w:sz w:val="26"/>
          <w:szCs w:val="26"/>
        </w:rPr>
        <w:t xml:space="preserve">C, </w:t>
      </w:r>
      <w:r w:rsidRPr="00AA16D5">
        <w:rPr>
          <w:rFonts w:eastAsia="Times New Roman" w:cs="Times New Roman"/>
          <w:sz w:val="26"/>
          <w:szCs w:val="26"/>
        </w:rPr>
        <w:sym w:font="Symbol" w:char="F072"/>
      </w:r>
      <w:r w:rsidRPr="00AA16D5">
        <w:rPr>
          <w:rFonts w:eastAsia="Times New Roman" w:cs="Times New Roman"/>
          <w:sz w:val="26"/>
          <w:szCs w:val="26"/>
        </w:rPr>
        <w:t xml:space="preserve"> = 0,80 và bình thứ hai ở 420</w:t>
      </w:r>
      <w:r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Pr="00AA16D5">
        <w:rPr>
          <w:rFonts w:eastAsia="Times New Roman" w:cs="Times New Roman"/>
          <w:sz w:val="26"/>
          <w:szCs w:val="26"/>
        </w:rPr>
        <w:t xml:space="preserve">C, </w:t>
      </w:r>
      <w:r w:rsidRPr="00AA16D5">
        <w:rPr>
          <w:rFonts w:eastAsia="Times New Roman" w:cs="Times New Roman"/>
          <w:sz w:val="26"/>
          <w:szCs w:val="26"/>
        </w:rPr>
        <w:sym w:font="Symbol" w:char="F072"/>
      </w:r>
      <w:r w:rsidRPr="00AA16D5">
        <w:rPr>
          <w:rFonts w:eastAsia="Times New Roman" w:cs="Times New Roman"/>
          <w:sz w:val="26"/>
          <w:szCs w:val="26"/>
        </w:rPr>
        <w:t xml:space="preserve"> = 0,97.</w:t>
      </w:r>
    </w:p>
    <w:p w14:paraId="79F17E21" w14:textId="1BDC6EAE" w:rsidR="00AA16D5" w:rsidRPr="00AA16D5" w:rsidRDefault="00A56742" w:rsidP="00A56742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ab/>
      </w:r>
      <w:r w:rsidR="00AA16D5" w:rsidRPr="00AA16D5">
        <w:rPr>
          <w:rFonts w:eastAsia="Times New Roman" w:cs="Times New Roman"/>
          <w:b/>
          <w:sz w:val="26"/>
          <w:szCs w:val="26"/>
        </w:rPr>
        <w:t xml:space="preserve">a) </w:t>
      </w:r>
      <w:r w:rsidR="00AA16D5" w:rsidRPr="00AA16D5">
        <w:rPr>
          <w:rFonts w:eastAsia="Times New Roman" w:cs="Times New Roman"/>
          <w:sz w:val="26"/>
          <w:szCs w:val="26"/>
        </w:rPr>
        <w:t>Hãy cho biết phản ứng (1) tỏa nhiệt hay thu nhiệt?</w:t>
      </w:r>
    </w:p>
    <w:p w14:paraId="4080A7EE" w14:textId="0803D1C6" w:rsidR="00AA16D5" w:rsidRPr="00AA16D5" w:rsidRDefault="00A56742" w:rsidP="00A56742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ab/>
      </w:r>
      <w:r w:rsidR="00AA16D5" w:rsidRPr="00AA16D5">
        <w:rPr>
          <w:rFonts w:eastAsia="Times New Roman" w:cs="Times New Roman"/>
          <w:b/>
          <w:sz w:val="26"/>
          <w:szCs w:val="26"/>
        </w:rPr>
        <w:t xml:space="preserve">b) </w:t>
      </w:r>
      <w:r w:rsidR="00AA16D5" w:rsidRPr="00AA16D5">
        <w:rPr>
          <w:rFonts w:eastAsia="Times New Roman" w:cs="Times New Roman"/>
          <w:sz w:val="26"/>
          <w:szCs w:val="26"/>
        </w:rPr>
        <w:t>Xác định các hằng số cân bằng K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p</w:t>
      </w:r>
      <w:r w:rsidR="00AA16D5" w:rsidRPr="00AA16D5">
        <w:rPr>
          <w:rFonts w:eastAsia="Times New Roman" w:cs="Times New Roman"/>
          <w:sz w:val="26"/>
          <w:szCs w:val="26"/>
        </w:rPr>
        <w:t xml:space="preserve"> của phản ứng (1) tại 550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>C và 420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>C. Từ đó suy ra giá trị entanpi chuẩn Δ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pư</w:t>
      </w:r>
      <w:r w:rsidR="00AA16D5" w:rsidRPr="00AA16D5">
        <w:rPr>
          <w:rFonts w:eastAsia="Times New Roman" w:cs="Times New Roman"/>
          <w:sz w:val="26"/>
          <w:szCs w:val="26"/>
        </w:rPr>
        <w:t>H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 xml:space="preserve"> và entropi chuẩn Δ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pư</w:t>
      </w:r>
      <w:r w:rsidR="00AA16D5" w:rsidRPr="00AA16D5">
        <w:rPr>
          <w:rFonts w:eastAsia="Times New Roman" w:cs="Times New Roman"/>
          <w:sz w:val="26"/>
          <w:szCs w:val="26"/>
        </w:rPr>
        <w:t>S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 xml:space="preserve"> của phản ứng với giả thiết rằng các đại lượng đó thay đổi không đáng kể trong khoảng nhiệt độ từ 420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>C đến 700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>C.</w:t>
      </w:r>
    </w:p>
    <w:p w14:paraId="1D601194" w14:textId="05018866" w:rsidR="00E065E4" w:rsidRDefault="00A56742" w:rsidP="00AC72D0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bCs/>
          <w:noProof/>
        </w:rPr>
      </w:pPr>
      <w:r>
        <w:rPr>
          <w:rFonts w:eastAsia="Times New Roman" w:cs="Times New Roman"/>
          <w:b/>
          <w:sz w:val="26"/>
          <w:szCs w:val="26"/>
        </w:rPr>
        <w:tab/>
      </w:r>
      <w:r w:rsidR="00AA16D5" w:rsidRPr="00AA16D5">
        <w:rPr>
          <w:rFonts w:eastAsia="Times New Roman" w:cs="Times New Roman"/>
          <w:b/>
          <w:sz w:val="26"/>
          <w:szCs w:val="26"/>
        </w:rPr>
        <w:t xml:space="preserve">c) </w:t>
      </w:r>
      <w:r w:rsidR="00AA16D5" w:rsidRPr="00AA16D5">
        <w:rPr>
          <w:rFonts w:eastAsia="Times New Roman" w:cs="Times New Roman"/>
          <w:sz w:val="26"/>
          <w:szCs w:val="26"/>
        </w:rPr>
        <w:t>Xác định hằng số cân bằng K</w:t>
      </w:r>
      <w:r w:rsidR="00AA16D5" w:rsidRPr="00AA16D5">
        <w:rPr>
          <w:rFonts w:eastAsia="Times New Roman" w:cs="Times New Roman"/>
          <w:sz w:val="26"/>
          <w:szCs w:val="26"/>
          <w:vertAlign w:val="subscript"/>
        </w:rPr>
        <w:t>p1</w:t>
      </w:r>
      <w:r w:rsidR="00AA16D5" w:rsidRPr="00AA16D5">
        <w:rPr>
          <w:rFonts w:eastAsia="Times New Roman" w:cs="Times New Roman"/>
          <w:sz w:val="26"/>
          <w:szCs w:val="26"/>
        </w:rPr>
        <w:t xml:space="preserve"> của phản ứng (1) ở 650</w:t>
      </w:r>
      <w:r w:rsidR="00AA16D5" w:rsidRPr="00AA16D5">
        <w:rPr>
          <w:rFonts w:eastAsia="Times New Roman" w:cs="Times New Roman"/>
          <w:sz w:val="26"/>
          <w:szCs w:val="26"/>
          <w:vertAlign w:val="superscript"/>
        </w:rPr>
        <w:t>0</w:t>
      </w:r>
      <w:r w:rsidR="00AA16D5" w:rsidRPr="00AA16D5">
        <w:rPr>
          <w:rFonts w:eastAsia="Times New Roman" w:cs="Times New Roman"/>
          <w:sz w:val="26"/>
          <w:szCs w:val="26"/>
        </w:rPr>
        <w:t>C.</w:t>
      </w:r>
      <w:r w:rsidR="00AC72D0">
        <w:rPr>
          <w:rFonts w:cs="Times New Roman"/>
          <w:b/>
          <w:bCs/>
          <w:noProof/>
        </w:rPr>
        <w:t xml:space="preserve"> </w:t>
      </w:r>
    </w:p>
    <w:p w14:paraId="218F1B41" w14:textId="77777777" w:rsidR="00AC72D0" w:rsidRDefault="00AC72D0" w:rsidP="00AC72D0">
      <w:pPr>
        <w:tabs>
          <w:tab w:val="left" w:pos="567"/>
        </w:tabs>
        <w:spacing w:after="0" w:line="240" w:lineRule="auto"/>
        <w:jc w:val="both"/>
        <w:rPr>
          <w:rFonts w:cs="Times New Roman"/>
          <w:b/>
          <w:bCs/>
          <w:noProof/>
        </w:rPr>
      </w:pPr>
    </w:p>
    <w:p w14:paraId="42DC4B27" w14:textId="3908B04B" w:rsidR="00933147" w:rsidRPr="00E065E4" w:rsidRDefault="00933147" w:rsidP="00577CB6">
      <w:pPr>
        <w:spacing w:after="0" w:line="240" w:lineRule="auto"/>
        <w:rPr>
          <w:rFonts w:cs="Times New Roman"/>
          <w:b/>
          <w:bCs/>
          <w:noProof/>
          <w:sz w:val="26"/>
          <w:szCs w:val="26"/>
        </w:rPr>
      </w:pPr>
      <w:r w:rsidRPr="00E065E4">
        <w:rPr>
          <w:rFonts w:cs="Times New Roman"/>
          <w:b/>
          <w:bCs/>
          <w:noProof/>
          <w:sz w:val="26"/>
          <w:szCs w:val="26"/>
        </w:rPr>
        <w:t>Câu 4 (2,5 điểm): Hóa nguyên tố (Kim loại, phi kim nhóm IVA, VA). Phức chất</w:t>
      </w:r>
    </w:p>
    <w:p w14:paraId="6781975E" w14:textId="3F85AC5A" w:rsidR="003F7CEF" w:rsidRPr="00E065E4" w:rsidRDefault="007F2C6F" w:rsidP="007F2C6F">
      <w:pPr>
        <w:tabs>
          <w:tab w:val="left" w:pos="567"/>
        </w:tabs>
        <w:spacing w:after="0" w:line="240" w:lineRule="auto"/>
        <w:rPr>
          <w:rFonts w:cs="Times New Roman"/>
          <w:noProof/>
          <w:sz w:val="26"/>
          <w:szCs w:val="26"/>
        </w:rPr>
      </w:pPr>
      <w:r w:rsidRPr="00E065E4">
        <w:rPr>
          <w:rFonts w:cs="Times New Roman"/>
          <w:noProof/>
          <w:sz w:val="26"/>
          <w:szCs w:val="26"/>
        </w:rPr>
        <w:tab/>
      </w:r>
      <w:r w:rsidR="00577CB6" w:rsidRPr="00E065E4">
        <w:rPr>
          <w:rFonts w:cs="Times New Roman"/>
          <w:b/>
          <w:bCs/>
          <w:noProof/>
          <w:sz w:val="26"/>
          <w:szCs w:val="26"/>
        </w:rPr>
        <w:t>1.</w:t>
      </w:r>
      <w:r w:rsidR="00577CB6" w:rsidRPr="00E065E4">
        <w:rPr>
          <w:rFonts w:cs="Times New Roman"/>
          <w:noProof/>
          <w:sz w:val="26"/>
          <w:szCs w:val="26"/>
        </w:rPr>
        <w:t xml:space="preserve"> </w:t>
      </w:r>
      <w:r w:rsidR="003F7CEF" w:rsidRPr="00E065E4">
        <w:rPr>
          <w:rFonts w:cs="Times New Roman"/>
          <w:noProof/>
          <w:sz w:val="26"/>
          <w:szCs w:val="26"/>
        </w:rPr>
        <w:t xml:space="preserve">Kim loại M được dùng để sản xuất </w:t>
      </w:r>
      <w:r w:rsidR="00AD0690">
        <w:rPr>
          <w:rFonts w:cs="Times New Roman"/>
          <w:noProof/>
          <w:sz w:val="26"/>
          <w:szCs w:val="26"/>
        </w:rPr>
        <w:t>đ</w:t>
      </w:r>
      <w:r w:rsidR="003F7CEF" w:rsidRPr="00E065E4">
        <w:rPr>
          <w:rFonts w:cs="Times New Roman"/>
          <w:noProof/>
          <w:sz w:val="26"/>
          <w:szCs w:val="26"/>
        </w:rPr>
        <w:t>uyra. M phản ứng với khí X, thu được hai chất rắn là hợp chất A và đơn chất B. Chất M phản ứng với khí Y, thu được sản phẩm duy nhất là chất D, trong đó M chiếm 72% về khối lượng. Nếu cho D tác dụng với nước, thu được hợp chất E ít tan và hợp chất khí F có mùi đặc trưng. Khí F rất dễ tan trong nước (ở nhiệt độ 20</w:t>
      </w:r>
      <w:r w:rsidR="003F7CEF" w:rsidRPr="00E065E4">
        <w:rPr>
          <w:rFonts w:cs="Times New Roman"/>
          <w:noProof/>
          <w:sz w:val="26"/>
          <w:szCs w:val="26"/>
          <w:vertAlign w:val="superscript"/>
        </w:rPr>
        <w:t>0</w:t>
      </w:r>
      <w:r w:rsidR="003F7CEF" w:rsidRPr="00E065E4">
        <w:rPr>
          <w:rFonts w:cs="Times New Roman"/>
          <w:noProof/>
          <w:sz w:val="26"/>
          <w:szCs w:val="26"/>
        </w:rPr>
        <w:t>C và áp suất 1 atm, 1 lít H</w:t>
      </w:r>
      <w:r w:rsidR="003F7CEF" w:rsidRPr="00E065E4">
        <w:rPr>
          <w:rFonts w:cs="Times New Roman"/>
          <w:noProof/>
          <w:sz w:val="26"/>
          <w:szCs w:val="26"/>
          <w:vertAlign w:val="subscript"/>
        </w:rPr>
        <w:t>2</w:t>
      </w:r>
      <w:r w:rsidR="003F7CEF" w:rsidRPr="00E065E4">
        <w:rPr>
          <w:rFonts w:cs="Times New Roman"/>
          <w:noProof/>
          <w:sz w:val="26"/>
          <w:szCs w:val="26"/>
        </w:rPr>
        <w:t>O hòa tan 700 lít khí F)</w:t>
      </w:r>
      <w:r w:rsidR="00446854" w:rsidRPr="00E065E4">
        <w:rPr>
          <w:rFonts w:cs="Times New Roman"/>
          <w:noProof/>
          <w:sz w:val="26"/>
          <w:szCs w:val="26"/>
        </w:rPr>
        <w:t xml:space="preserve"> và dung dịch thu được có phản ứng bazơ. Nếu nung nóng hợp chất E ta được chất A và nước</w:t>
      </w:r>
      <w:r w:rsidR="00916FB7" w:rsidRPr="00E065E4">
        <w:rPr>
          <w:rFonts w:cs="Times New Roman"/>
          <w:noProof/>
          <w:sz w:val="26"/>
          <w:szCs w:val="26"/>
        </w:rPr>
        <w:t>.</w:t>
      </w:r>
    </w:p>
    <w:p w14:paraId="6DAE5087" w14:textId="39D74629" w:rsidR="00916FB7" w:rsidRPr="00E065E4" w:rsidRDefault="00916FB7" w:rsidP="00577CB6">
      <w:pPr>
        <w:spacing w:after="0" w:line="240" w:lineRule="auto"/>
        <w:rPr>
          <w:rFonts w:cs="Times New Roman"/>
          <w:noProof/>
          <w:sz w:val="26"/>
          <w:szCs w:val="26"/>
        </w:rPr>
      </w:pPr>
      <w:r w:rsidRPr="00E065E4">
        <w:rPr>
          <w:rFonts w:cs="Times New Roman"/>
          <w:noProof/>
          <w:sz w:val="26"/>
          <w:szCs w:val="26"/>
        </w:rPr>
        <w:t>Cho biết công thức của các chất: M, X, Y, Z, A, B, D, E, F.</w:t>
      </w:r>
    </w:p>
    <w:p w14:paraId="5F34F80B" w14:textId="34E2084F" w:rsidR="009E4CF6" w:rsidRPr="009E4CF6" w:rsidRDefault="000C3377" w:rsidP="000C3377">
      <w:pPr>
        <w:tabs>
          <w:tab w:val="left" w:pos="567"/>
        </w:tabs>
        <w:spacing w:after="0" w:line="240" w:lineRule="auto"/>
        <w:jc w:val="both"/>
        <w:rPr>
          <w:rFonts w:eastAsia="Times New Roman" w:cs="Times New Roman"/>
          <w:noProof/>
          <w:sz w:val="26"/>
          <w:szCs w:val="26"/>
        </w:rPr>
      </w:pPr>
      <w:r w:rsidRPr="00E065E4">
        <w:rPr>
          <w:rFonts w:eastAsia="Times New Roman" w:cs="Times New Roman"/>
          <w:noProof/>
          <w:sz w:val="26"/>
          <w:szCs w:val="26"/>
        </w:rPr>
        <w:tab/>
      </w:r>
      <w:r w:rsidR="009E4CF6" w:rsidRPr="00E065E4">
        <w:rPr>
          <w:rFonts w:eastAsia="Times New Roman" w:cs="Times New Roman"/>
          <w:b/>
          <w:bCs/>
          <w:noProof/>
          <w:sz w:val="26"/>
          <w:szCs w:val="26"/>
        </w:rPr>
        <w:t>2.</w:t>
      </w:r>
      <w:r w:rsidR="009E4CF6" w:rsidRPr="00E065E4">
        <w:rPr>
          <w:rFonts w:eastAsia="Times New Roman" w:cs="Times New Roman"/>
          <w:noProof/>
          <w:sz w:val="26"/>
          <w:szCs w:val="26"/>
        </w:rPr>
        <w:t xml:space="preserve"> </w:t>
      </w:r>
      <w:r w:rsidR="009E4CF6" w:rsidRPr="009E4CF6">
        <w:rPr>
          <w:rFonts w:eastAsia="Times New Roman" w:cs="Times New Roman"/>
          <w:noProof/>
          <w:sz w:val="26"/>
          <w:szCs w:val="26"/>
          <w:lang w:val="vi-VN"/>
        </w:rPr>
        <w:t>Một nguyên tố X có nhiều dạng thù hình, đa hóa trị, là nguyên tố thiết yếu cho cơ thể sống, không bao giờ tồn tại ở trạng thái đơn chất trong tự nhiên. Cho 1,55 gam X màu trắng tan hết trong axit HNO</w:t>
      </w:r>
      <w:r w:rsidR="009E4CF6" w:rsidRPr="009E4CF6">
        <w:rPr>
          <w:rFonts w:eastAsia="Times New Roman" w:cs="Times New Roman"/>
          <w:noProof/>
          <w:sz w:val="26"/>
          <w:szCs w:val="26"/>
          <w:vertAlign w:val="subscript"/>
          <w:lang w:val="vi-VN"/>
        </w:rPr>
        <w:t>3</w:t>
      </w:r>
      <w:r w:rsidR="009E4CF6" w:rsidRPr="009E4CF6">
        <w:rPr>
          <w:rFonts w:eastAsia="Times New Roman" w:cs="Times New Roman"/>
          <w:noProof/>
          <w:sz w:val="26"/>
          <w:szCs w:val="26"/>
          <w:lang w:val="vi-VN"/>
        </w:rPr>
        <w:t xml:space="preserve"> đặc nóng dư thu được 5,6 lít khí NO</w:t>
      </w:r>
      <w:r w:rsidR="009E4CF6" w:rsidRPr="009E4CF6">
        <w:rPr>
          <w:rFonts w:eastAsia="Times New Roman" w:cs="Times New Roman"/>
          <w:noProof/>
          <w:sz w:val="26"/>
          <w:szCs w:val="26"/>
          <w:vertAlign w:val="subscript"/>
          <w:lang w:val="vi-VN"/>
        </w:rPr>
        <w:t>2</w:t>
      </w:r>
      <w:r w:rsidR="009E4CF6" w:rsidRPr="009E4CF6">
        <w:rPr>
          <w:rFonts w:eastAsia="Times New Roman" w:cs="Times New Roman"/>
          <w:noProof/>
          <w:sz w:val="26"/>
          <w:szCs w:val="26"/>
          <w:lang w:val="vi-VN"/>
        </w:rPr>
        <w:t xml:space="preserve"> (đktc) là sản phẩm khử duy nhất và dung dịch Y </w:t>
      </w:r>
      <w:r w:rsidR="009E4CF6" w:rsidRPr="009E4CF6">
        <w:rPr>
          <w:rFonts w:eastAsia="Times New Roman" w:cs="Times New Roman"/>
          <w:noProof/>
          <w:sz w:val="26"/>
          <w:szCs w:val="26"/>
        </w:rPr>
        <w:t xml:space="preserve">chỉ </w:t>
      </w:r>
      <w:r w:rsidR="009E4CF6" w:rsidRPr="009E4CF6">
        <w:rPr>
          <w:rFonts w:eastAsia="Times New Roman" w:cs="Times New Roman"/>
          <w:noProof/>
          <w:sz w:val="26"/>
          <w:szCs w:val="26"/>
          <w:lang w:val="vi-VN"/>
        </w:rPr>
        <w:t>chứa axit.</w:t>
      </w:r>
      <w:r w:rsidR="009E4CF6" w:rsidRPr="009E4CF6">
        <w:rPr>
          <w:rFonts w:eastAsia="Times New Roman" w:cs="Times New Roman"/>
          <w:noProof/>
          <w:sz w:val="26"/>
          <w:szCs w:val="26"/>
        </w:rPr>
        <w:t xml:space="preserve"> Cho sơ đồ phản ứng sau đây:</w:t>
      </w:r>
    </w:p>
    <w:p w14:paraId="0E1CB882" w14:textId="695FAE2B" w:rsidR="009E4CF6" w:rsidRPr="009E4CF6" w:rsidRDefault="009E4CF6" w:rsidP="00560AE0">
      <w:pPr>
        <w:tabs>
          <w:tab w:val="left" w:pos="567"/>
        </w:tabs>
        <w:spacing w:after="0" w:line="240" w:lineRule="auto"/>
        <w:rPr>
          <w:rFonts w:eastAsia="Times New Roman" w:cs="Times New Roman"/>
          <w:noProof/>
          <w:sz w:val="26"/>
          <w:szCs w:val="26"/>
        </w:rPr>
      </w:pPr>
      <w:r w:rsidRPr="009E4CF6">
        <w:rPr>
          <w:rFonts w:eastAsia="Times New Roman" w:cs="Times New Roman"/>
          <w:noProof/>
          <w:sz w:val="26"/>
          <w:szCs w:val="26"/>
        </w:rPr>
        <w:t xml:space="preserve"> </w:t>
      </w:r>
      <w:r w:rsidR="00560AE0" w:rsidRPr="00E065E4">
        <w:rPr>
          <w:rFonts w:eastAsia="Times New Roman" w:cs="Times New Roman"/>
          <w:noProof/>
          <w:sz w:val="26"/>
          <w:szCs w:val="26"/>
        </w:rPr>
        <w:tab/>
      </w:r>
      <w:r w:rsidRPr="00E065E4">
        <w:rPr>
          <w:rFonts w:eastAsia="Times New Roman" w:cs="Times New Roman"/>
          <w:noProof/>
          <w:sz w:val="26"/>
          <w:szCs w:val="26"/>
        </w:rPr>
        <w:t>Sơ đồ (1)</w:t>
      </w:r>
      <w:r w:rsidR="00E776C3" w:rsidRPr="00E065E4">
        <w:rPr>
          <w:rFonts w:eastAsia="Times New Roman" w:cs="Times New Roman"/>
          <w:noProof/>
          <w:sz w:val="26"/>
          <w:szCs w:val="26"/>
        </w:rPr>
        <w:t>:</w:t>
      </w:r>
      <w:r w:rsidRPr="009E4CF6">
        <w:rPr>
          <w:rFonts w:eastAsia="Times New Roman" w:cs="Times New Roman"/>
          <w:noProof/>
          <w:sz w:val="26"/>
          <w:szCs w:val="26"/>
        </w:rPr>
        <w:t xml:space="preserve"> </w:t>
      </w:r>
      <w:r w:rsidRPr="009E4CF6">
        <w:rPr>
          <w:rFonts w:eastAsia="Times New Roman" w:cs="Times New Roman"/>
          <w:noProof/>
          <w:position w:val="-6"/>
          <w:sz w:val="26"/>
          <w:szCs w:val="26"/>
        </w:rPr>
        <w:object w:dxaOrig="6740" w:dyaOrig="360" w14:anchorId="562C51D2">
          <v:shape id="_x0000_i1049" type="#_x0000_t75" style="width:336.85pt;height:18.8pt" o:ole="">
            <v:imagedata r:id="rId54" o:title=""/>
          </v:shape>
          <o:OLEObject Type="Embed" ProgID="Equation.DSMT4" ShapeID="_x0000_i1049" DrawAspect="Content" ObjectID="_1744429499" r:id="rId55"/>
        </w:object>
      </w:r>
    </w:p>
    <w:p w14:paraId="7EDF0606" w14:textId="16A9A5E1" w:rsidR="009E4CF6" w:rsidRPr="009E4CF6" w:rsidRDefault="009E4CF6" w:rsidP="00560AE0">
      <w:pPr>
        <w:tabs>
          <w:tab w:val="left" w:pos="567"/>
        </w:tabs>
        <w:spacing w:after="0" w:line="240" w:lineRule="auto"/>
        <w:rPr>
          <w:rFonts w:eastAsia="Times New Roman" w:cs="Times New Roman"/>
          <w:noProof/>
          <w:sz w:val="26"/>
          <w:szCs w:val="26"/>
        </w:rPr>
      </w:pPr>
      <w:r w:rsidRPr="009E4CF6">
        <w:rPr>
          <w:rFonts w:eastAsia="Times New Roman" w:cs="Times New Roman"/>
          <w:noProof/>
          <w:sz w:val="26"/>
          <w:szCs w:val="26"/>
        </w:rPr>
        <w:t xml:space="preserve"> </w:t>
      </w:r>
      <w:r w:rsidR="00560AE0" w:rsidRPr="00E065E4">
        <w:rPr>
          <w:rFonts w:eastAsia="Times New Roman" w:cs="Times New Roman"/>
          <w:noProof/>
          <w:sz w:val="26"/>
          <w:szCs w:val="26"/>
        </w:rPr>
        <w:tab/>
      </w:r>
      <w:r w:rsidRPr="00E065E4">
        <w:rPr>
          <w:rFonts w:eastAsia="Times New Roman" w:cs="Times New Roman"/>
          <w:noProof/>
          <w:sz w:val="26"/>
          <w:szCs w:val="26"/>
        </w:rPr>
        <w:t>Sơ đồ (2)</w:t>
      </w:r>
      <w:r w:rsidR="00E776C3" w:rsidRPr="00E065E4">
        <w:rPr>
          <w:rFonts w:eastAsia="Times New Roman" w:cs="Times New Roman"/>
          <w:noProof/>
          <w:sz w:val="26"/>
          <w:szCs w:val="26"/>
        </w:rPr>
        <w:t xml:space="preserve">: </w:t>
      </w:r>
      <w:r w:rsidRPr="009E4CF6">
        <w:rPr>
          <w:rFonts w:eastAsia="Times New Roman" w:cs="Times New Roman"/>
          <w:noProof/>
          <w:position w:val="-10"/>
          <w:sz w:val="26"/>
          <w:szCs w:val="26"/>
        </w:rPr>
        <w:object w:dxaOrig="6200" w:dyaOrig="400" w14:anchorId="7D4BC797">
          <v:shape id="_x0000_i1050" type="#_x0000_t75" style="width:309.3pt;height:21.3pt" o:ole="">
            <v:imagedata r:id="rId56" o:title=""/>
          </v:shape>
          <o:OLEObject Type="Embed" ProgID="Equation.DSMT4" ShapeID="_x0000_i1050" DrawAspect="Content" ObjectID="_1744429500" r:id="rId57"/>
        </w:object>
      </w:r>
    </w:p>
    <w:p w14:paraId="4CF71A3A" w14:textId="054D5EB1" w:rsidR="009E4CF6" w:rsidRPr="009E4CF6" w:rsidRDefault="00560AE0" w:rsidP="00560AE0">
      <w:pPr>
        <w:tabs>
          <w:tab w:val="left" w:pos="567"/>
        </w:tabs>
        <w:spacing w:after="0" w:line="240" w:lineRule="auto"/>
        <w:rPr>
          <w:rFonts w:eastAsia="Times New Roman" w:cs="Times New Roman"/>
          <w:noProof/>
          <w:sz w:val="26"/>
          <w:szCs w:val="26"/>
        </w:rPr>
      </w:pPr>
      <w:r w:rsidRPr="00E065E4">
        <w:rPr>
          <w:rFonts w:eastAsia="Times New Roman" w:cs="Times New Roman"/>
          <w:noProof/>
          <w:sz w:val="26"/>
          <w:szCs w:val="26"/>
        </w:rPr>
        <w:tab/>
      </w:r>
      <w:r w:rsidR="009E4CF6" w:rsidRPr="009E4CF6">
        <w:rPr>
          <w:rFonts w:eastAsia="Times New Roman" w:cs="Times New Roman"/>
          <w:noProof/>
          <w:sz w:val="26"/>
          <w:szCs w:val="26"/>
        </w:rPr>
        <w:t>Biết A, B, D, E, F, G, L, M, Q đều là hợp chất của X có phân tử khối thỏa mãn:</w:t>
      </w:r>
    </w:p>
    <w:p w14:paraId="3EB5FB43" w14:textId="6E370C87" w:rsidR="009E4CF6" w:rsidRPr="009E4CF6" w:rsidRDefault="009E4CF6" w:rsidP="009E4CF6">
      <w:pPr>
        <w:spacing w:after="0" w:line="240" w:lineRule="auto"/>
        <w:ind w:firstLine="720"/>
        <w:rPr>
          <w:rFonts w:eastAsia="Times New Roman" w:cs="Times New Roman"/>
          <w:noProof/>
          <w:sz w:val="26"/>
          <w:szCs w:val="26"/>
        </w:rPr>
      </w:pPr>
      <w:r w:rsidRPr="009E4CF6">
        <w:rPr>
          <w:rFonts w:eastAsia="Times New Roman" w:cs="Times New Roman"/>
          <w:noProof/>
          <w:sz w:val="26"/>
          <w:szCs w:val="26"/>
        </w:rPr>
        <w:t>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A</w:t>
      </w:r>
      <w:r w:rsidRPr="009E4CF6">
        <w:rPr>
          <w:rFonts w:eastAsia="Times New Roman" w:cs="Times New Roman"/>
          <w:noProof/>
          <w:sz w:val="26"/>
          <w:szCs w:val="26"/>
        </w:rPr>
        <w:t xml:space="preserve"> +  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G</w:t>
      </w:r>
      <w:r w:rsidRPr="009E4CF6">
        <w:rPr>
          <w:rFonts w:eastAsia="Times New Roman" w:cs="Times New Roman"/>
          <w:noProof/>
          <w:sz w:val="26"/>
          <w:szCs w:val="26"/>
        </w:rPr>
        <w:t xml:space="preserve"> = 449; </w:t>
      </w:r>
      <w:r w:rsidRPr="009E4CF6">
        <w:rPr>
          <w:rFonts w:eastAsia="Times New Roman" w:cs="Times New Roman"/>
          <w:noProof/>
          <w:sz w:val="26"/>
          <w:szCs w:val="26"/>
        </w:rPr>
        <w:tab/>
      </w:r>
      <w:r w:rsidR="00E776C3" w:rsidRPr="00E065E4">
        <w:rPr>
          <w:rFonts w:eastAsia="Times New Roman" w:cs="Times New Roman"/>
          <w:noProof/>
          <w:sz w:val="26"/>
          <w:szCs w:val="26"/>
        </w:rPr>
        <w:tab/>
      </w:r>
      <w:r w:rsidRPr="009E4CF6">
        <w:rPr>
          <w:rFonts w:eastAsia="Times New Roman" w:cs="Times New Roman"/>
          <w:noProof/>
          <w:sz w:val="26"/>
          <w:szCs w:val="26"/>
        </w:rPr>
        <w:t>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B</w:t>
      </w:r>
      <w:r w:rsidRPr="009E4CF6">
        <w:rPr>
          <w:rFonts w:eastAsia="Times New Roman" w:cs="Times New Roman"/>
          <w:noProof/>
          <w:sz w:val="26"/>
          <w:szCs w:val="26"/>
        </w:rPr>
        <w:t xml:space="preserve"> +  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L</w:t>
      </w:r>
      <w:r w:rsidRPr="009E4CF6">
        <w:rPr>
          <w:rFonts w:eastAsia="Times New Roman" w:cs="Times New Roman"/>
          <w:noProof/>
          <w:sz w:val="26"/>
          <w:szCs w:val="26"/>
        </w:rPr>
        <w:t xml:space="preserve"> = 100;  </w:t>
      </w:r>
    </w:p>
    <w:p w14:paraId="66750B29" w14:textId="50E8978B" w:rsidR="009E4CF6" w:rsidRPr="009E4CF6" w:rsidRDefault="009E4CF6" w:rsidP="009E4CF6">
      <w:pPr>
        <w:spacing w:after="0" w:line="240" w:lineRule="auto"/>
        <w:ind w:firstLine="720"/>
        <w:rPr>
          <w:rFonts w:eastAsia="Times New Roman" w:cs="Times New Roman"/>
          <w:noProof/>
          <w:sz w:val="26"/>
          <w:szCs w:val="26"/>
        </w:rPr>
      </w:pPr>
      <w:r w:rsidRPr="009E4CF6">
        <w:rPr>
          <w:rFonts w:eastAsia="Times New Roman" w:cs="Times New Roman"/>
          <w:noProof/>
          <w:sz w:val="26"/>
          <w:szCs w:val="26"/>
        </w:rPr>
        <w:t>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F</w:t>
      </w:r>
      <w:r w:rsidRPr="009E4CF6">
        <w:rPr>
          <w:rFonts w:eastAsia="Times New Roman" w:cs="Times New Roman"/>
          <w:noProof/>
          <w:sz w:val="26"/>
          <w:szCs w:val="26"/>
        </w:rPr>
        <w:t xml:space="preserve"> +  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Q</w:t>
      </w:r>
      <w:r w:rsidRPr="009E4CF6">
        <w:rPr>
          <w:rFonts w:eastAsia="Times New Roman" w:cs="Times New Roman"/>
          <w:noProof/>
          <w:sz w:val="26"/>
          <w:szCs w:val="26"/>
        </w:rPr>
        <w:t xml:space="preserve"> = 444; </w:t>
      </w:r>
      <w:r w:rsidRPr="009E4CF6">
        <w:rPr>
          <w:rFonts w:eastAsia="Times New Roman" w:cs="Times New Roman"/>
          <w:noProof/>
          <w:sz w:val="26"/>
          <w:szCs w:val="26"/>
        </w:rPr>
        <w:tab/>
        <w:t xml:space="preserve">   </w:t>
      </w:r>
      <w:r w:rsidR="00E776C3" w:rsidRPr="00E065E4">
        <w:rPr>
          <w:rFonts w:eastAsia="Times New Roman" w:cs="Times New Roman"/>
          <w:noProof/>
          <w:sz w:val="26"/>
          <w:szCs w:val="26"/>
        </w:rPr>
        <w:tab/>
      </w:r>
      <w:r w:rsidRPr="009E4CF6">
        <w:rPr>
          <w:rFonts w:eastAsia="Times New Roman" w:cs="Times New Roman"/>
          <w:noProof/>
          <w:sz w:val="26"/>
          <w:szCs w:val="26"/>
        </w:rPr>
        <w:t>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D</w:t>
      </w:r>
      <w:r w:rsidRPr="009E4CF6">
        <w:rPr>
          <w:rFonts w:eastAsia="Times New Roman" w:cs="Times New Roman"/>
          <w:noProof/>
          <w:sz w:val="26"/>
          <w:szCs w:val="26"/>
        </w:rPr>
        <w:t xml:space="preserve"> +  M</w:t>
      </w:r>
      <w:r w:rsidRPr="009E4CF6">
        <w:rPr>
          <w:rFonts w:eastAsia="Times New Roman" w:cs="Times New Roman"/>
          <w:noProof/>
          <w:sz w:val="26"/>
          <w:szCs w:val="26"/>
          <w:vertAlign w:val="subscript"/>
        </w:rPr>
        <w:t>M</w:t>
      </w:r>
      <w:r w:rsidRPr="009E4CF6">
        <w:rPr>
          <w:rFonts w:eastAsia="Times New Roman" w:cs="Times New Roman"/>
          <w:noProof/>
          <w:sz w:val="26"/>
          <w:szCs w:val="26"/>
        </w:rPr>
        <w:t xml:space="preserve"> = 180 </w:t>
      </w:r>
    </w:p>
    <w:p w14:paraId="3CC0697F" w14:textId="122D3D33" w:rsidR="007E030B" w:rsidRDefault="00E776C3" w:rsidP="00AC72D0">
      <w:pPr>
        <w:tabs>
          <w:tab w:val="left" w:pos="567"/>
        </w:tabs>
        <w:spacing w:after="0" w:line="240" w:lineRule="auto"/>
        <w:rPr>
          <w:rFonts w:cs="Times New Roman"/>
          <w:b/>
          <w:bCs/>
          <w:noProof/>
        </w:rPr>
      </w:pPr>
      <w:r w:rsidRPr="00E065E4">
        <w:rPr>
          <w:rFonts w:eastAsia="Times New Roman" w:cs="Times New Roman"/>
          <w:b/>
          <w:noProof/>
          <w:sz w:val="26"/>
          <w:szCs w:val="26"/>
        </w:rPr>
        <w:tab/>
      </w:r>
      <w:r w:rsidR="009E4CF6" w:rsidRPr="009E4CF6">
        <w:rPr>
          <w:rFonts w:eastAsia="Times New Roman" w:cs="Times New Roman"/>
          <w:noProof/>
          <w:sz w:val="26"/>
          <w:szCs w:val="26"/>
        </w:rPr>
        <w:t>Xác định nguyên tố X và các chất A, B, D, E, F, G, L, M, Q.</w:t>
      </w:r>
      <w:r w:rsidR="00AC72D0">
        <w:rPr>
          <w:rFonts w:cs="Times New Roman"/>
          <w:b/>
          <w:bCs/>
          <w:noProof/>
        </w:rPr>
        <w:t xml:space="preserve"> </w:t>
      </w:r>
    </w:p>
    <w:p w14:paraId="757E2194" w14:textId="77777777" w:rsidR="00AC72D0" w:rsidRDefault="00AC72D0" w:rsidP="00AC72D0">
      <w:pPr>
        <w:tabs>
          <w:tab w:val="left" w:pos="567"/>
        </w:tabs>
        <w:spacing w:after="0" w:line="240" w:lineRule="auto"/>
        <w:rPr>
          <w:rFonts w:cs="Times New Roman"/>
          <w:b/>
          <w:bCs/>
          <w:noProof/>
        </w:rPr>
      </w:pPr>
    </w:p>
    <w:p w14:paraId="183BFF19" w14:textId="6C59668F" w:rsidR="00933147" w:rsidRPr="00557D4E" w:rsidRDefault="00933147" w:rsidP="00557D4E">
      <w:pPr>
        <w:spacing w:after="0" w:line="240" w:lineRule="auto"/>
        <w:rPr>
          <w:rFonts w:cs="Times New Roman"/>
          <w:b/>
          <w:bCs/>
          <w:noProof/>
        </w:rPr>
      </w:pPr>
      <w:r w:rsidRPr="00557D4E">
        <w:rPr>
          <w:rFonts w:cs="Times New Roman"/>
          <w:b/>
          <w:bCs/>
          <w:noProof/>
        </w:rPr>
        <w:t>Câu 5 (2,5 điểm): Đại cương hữu cơ</w:t>
      </w:r>
    </w:p>
    <w:p w14:paraId="1B66A515" w14:textId="77777777" w:rsidR="00A97C41" w:rsidRPr="00A97C41" w:rsidRDefault="00A97C41" w:rsidP="00557D4E">
      <w:pPr>
        <w:widowControl w:val="0"/>
        <w:numPr>
          <w:ilvl w:val="0"/>
          <w:numId w:val="7"/>
        </w:numPr>
        <w:tabs>
          <w:tab w:val="left" w:pos="460"/>
        </w:tabs>
        <w:autoSpaceDE w:val="0"/>
        <w:autoSpaceDN w:val="0"/>
        <w:spacing w:after="0" w:line="240" w:lineRule="auto"/>
        <w:rPr>
          <w:rFonts w:eastAsia="Times New Roman" w:cs="Times New Roman"/>
          <w:sz w:val="26"/>
          <w:szCs w:val="26"/>
          <w:lang w:val="vi"/>
        </w:rPr>
      </w:pPr>
      <w:r w:rsidRPr="00A97C41">
        <w:rPr>
          <w:rFonts w:eastAsia="Times New Roman" w:cs="Times New Roman"/>
          <w:b/>
          <w:sz w:val="26"/>
          <w:szCs w:val="26"/>
          <w:lang w:val="vi"/>
        </w:rPr>
        <w:t xml:space="preserve">a) </w:t>
      </w:r>
      <w:r w:rsidRPr="00A97C41">
        <w:rPr>
          <w:rFonts w:eastAsia="Times New Roman" w:cs="Times New Roman"/>
          <w:sz w:val="26"/>
          <w:szCs w:val="26"/>
          <w:lang w:val="vi"/>
        </w:rPr>
        <w:t>Vẽ dạng cấu trúc bền nhất của các chất dưới đây. Giải thích tại sao cấu trúc đó bền</w:t>
      </w:r>
      <w:r w:rsidRPr="00A97C41">
        <w:rPr>
          <w:rFonts w:eastAsia="Times New Roman" w:cs="Times New Roman"/>
          <w:spacing w:val="-10"/>
          <w:sz w:val="26"/>
          <w:szCs w:val="26"/>
          <w:lang w:val="vi"/>
        </w:rPr>
        <w:t xml:space="preserve"> </w:t>
      </w:r>
      <w:r w:rsidRPr="00A97C41">
        <w:rPr>
          <w:rFonts w:eastAsia="Times New Roman" w:cs="Times New Roman"/>
          <w:sz w:val="26"/>
          <w:szCs w:val="26"/>
          <w:lang w:val="vi"/>
        </w:rPr>
        <w:t>nhất.</w:t>
      </w:r>
    </w:p>
    <w:p w14:paraId="4BD7DEEF" w14:textId="5F194E73" w:rsidR="00A97C41" w:rsidRPr="00A97C41" w:rsidRDefault="00A97C41" w:rsidP="00A97C41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sz w:val="26"/>
          <w:szCs w:val="26"/>
          <w:lang w:val="vi"/>
        </w:rPr>
      </w:pP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59264" behindDoc="1" locked="0" layoutInCell="1" allowOverlap="1" wp14:anchorId="33EEB76D" wp14:editId="323CBC87">
                <wp:simplePos x="0" y="0"/>
                <wp:positionH relativeFrom="page">
                  <wp:posOffset>2848610</wp:posOffset>
                </wp:positionH>
                <wp:positionV relativeFrom="paragraph">
                  <wp:posOffset>218440</wp:posOffset>
                </wp:positionV>
                <wp:extent cx="379730" cy="318770"/>
                <wp:effectExtent l="10160" t="0" r="635" b="6350"/>
                <wp:wrapTopAndBottom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9730" cy="318770"/>
                          <a:chOff x="4486" y="344"/>
                          <a:chExt cx="598" cy="502"/>
                        </a:xfrm>
                      </wpg:grpSpPr>
                      <pic:pic xmlns:pic="http://schemas.openxmlformats.org/drawingml/2006/picture">
                        <pic:nvPicPr>
                          <pic:cNvPr id="6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31" y="679"/>
                            <a:ext cx="99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1" name="AutoShape 28"/>
                        <wps:cNvSpPr>
                          <a:spLocks/>
                        </wps:cNvSpPr>
                        <wps:spPr bwMode="auto">
                          <a:xfrm>
                            <a:off x="4492" y="504"/>
                            <a:ext cx="389" cy="334"/>
                          </a:xfrm>
                          <a:custGeom>
                            <a:avLst/>
                            <a:gdLst>
                              <a:gd name="T0" fmla="+- 0 4493 4493"/>
                              <a:gd name="T1" fmla="*/ T0 w 389"/>
                              <a:gd name="T2" fmla="+- 0 505 505"/>
                              <a:gd name="T3" fmla="*/ 505 h 334"/>
                              <a:gd name="T4" fmla="+- 0 4493 4493"/>
                              <a:gd name="T5" fmla="*/ T4 w 389"/>
                              <a:gd name="T6" fmla="+- 0 728 505"/>
                              <a:gd name="T7" fmla="*/ 728 h 334"/>
                              <a:gd name="T8" fmla="+- 0 4493 4493"/>
                              <a:gd name="T9" fmla="*/ T8 w 389"/>
                              <a:gd name="T10" fmla="+- 0 728 505"/>
                              <a:gd name="T11" fmla="*/ 728 h 334"/>
                              <a:gd name="T12" fmla="+- 0 4687 4493"/>
                              <a:gd name="T13" fmla="*/ T12 w 389"/>
                              <a:gd name="T14" fmla="+- 0 838 505"/>
                              <a:gd name="T15" fmla="*/ 838 h 334"/>
                              <a:gd name="T16" fmla="+- 0 4687 4493"/>
                              <a:gd name="T17" fmla="*/ T16 w 389"/>
                              <a:gd name="T18" fmla="+- 0 838 505"/>
                              <a:gd name="T19" fmla="*/ 838 h 334"/>
                              <a:gd name="T20" fmla="+- 0 4819 4493"/>
                              <a:gd name="T21" fmla="*/ T20 w 389"/>
                              <a:gd name="T22" fmla="+- 0 764 505"/>
                              <a:gd name="T23" fmla="*/ 764 h 334"/>
                              <a:gd name="T24" fmla="+- 0 4882 4493"/>
                              <a:gd name="T25" fmla="*/ T24 w 389"/>
                              <a:gd name="T26" fmla="+- 0 661 505"/>
                              <a:gd name="T27" fmla="*/ 661 h 334"/>
                              <a:gd name="T28" fmla="+- 0 4882 4493"/>
                              <a:gd name="T29" fmla="*/ T28 w 389"/>
                              <a:gd name="T30" fmla="+- 0 505 505"/>
                              <a:gd name="T31" fmla="*/ 505 h 33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</a:cxnLst>
                            <a:rect l="0" t="0" r="r" b="b"/>
                            <a:pathLst>
                              <a:path w="389" h="334">
                                <a:moveTo>
                                  <a:pt x="0" y="0"/>
                                </a:moveTo>
                                <a:lnTo>
                                  <a:pt x="0" y="223"/>
                                </a:lnTo>
                                <a:moveTo>
                                  <a:pt x="0" y="223"/>
                                </a:moveTo>
                                <a:lnTo>
                                  <a:pt x="194" y="333"/>
                                </a:lnTo>
                                <a:moveTo>
                                  <a:pt x="194" y="333"/>
                                </a:moveTo>
                                <a:lnTo>
                                  <a:pt x="326" y="259"/>
                                </a:lnTo>
                                <a:moveTo>
                                  <a:pt x="389" y="156"/>
                                </a:moveTo>
                                <a:lnTo>
                                  <a:pt x="389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36" y="343"/>
                            <a:ext cx="99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3" name="AutoShape 30"/>
                        <wps:cNvSpPr>
                          <a:spLocks/>
                        </wps:cNvSpPr>
                        <wps:spPr bwMode="auto">
                          <a:xfrm>
                            <a:off x="4492" y="391"/>
                            <a:ext cx="584" cy="113"/>
                          </a:xfrm>
                          <a:custGeom>
                            <a:avLst/>
                            <a:gdLst>
                              <a:gd name="T0" fmla="+- 0 4882 4493"/>
                              <a:gd name="T1" fmla="*/ T0 w 584"/>
                              <a:gd name="T2" fmla="+- 0 505 392"/>
                              <a:gd name="T3" fmla="*/ 505 h 113"/>
                              <a:gd name="T4" fmla="+- 0 4750 4493"/>
                              <a:gd name="T5" fmla="*/ T4 w 584"/>
                              <a:gd name="T6" fmla="+- 0 428 392"/>
                              <a:gd name="T7" fmla="*/ 428 h 113"/>
                              <a:gd name="T8" fmla="+- 0 4625 4493"/>
                              <a:gd name="T9" fmla="*/ T8 w 584"/>
                              <a:gd name="T10" fmla="+- 0 430 392"/>
                              <a:gd name="T11" fmla="*/ 430 h 113"/>
                              <a:gd name="T12" fmla="+- 0 4493 4493"/>
                              <a:gd name="T13" fmla="*/ T12 w 584"/>
                              <a:gd name="T14" fmla="+- 0 505 392"/>
                              <a:gd name="T15" fmla="*/ 505 h 113"/>
                              <a:gd name="T16" fmla="+- 0 4882 4493"/>
                              <a:gd name="T17" fmla="*/ T16 w 584"/>
                              <a:gd name="T18" fmla="+- 0 505 392"/>
                              <a:gd name="T19" fmla="*/ 505 h 113"/>
                              <a:gd name="T20" fmla="+- 0 5076 4493"/>
                              <a:gd name="T21" fmla="*/ T20 w 584"/>
                              <a:gd name="T22" fmla="+- 0 392 392"/>
                              <a:gd name="T23" fmla="*/ 392 h 11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</a:cxnLst>
                            <a:rect l="0" t="0" r="r" b="b"/>
                            <a:pathLst>
                              <a:path w="584" h="113">
                                <a:moveTo>
                                  <a:pt x="389" y="113"/>
                                </a:moveTo>
                                <a:lnTo>
                                  <a:pt x="257" y="36"/>
                                </a:lnTo>
                                <a:moveTo>
                                  <a:pt x="132" y="38"/>
                                </a:moveTo>
                                <a:lnTo>
                                  <a:pt x="0" y="113"/>
                                </a:lnTo>
                                <a:moveTo>
                                  <a:pt x="389" y="113"/>
                                </a:moveTo>
                                <a:lnTo>
                                  <a:pt x="583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3383830" id="Group 59" o:spid="_x0000_s1026" style="position:absolute;margin-left:224.3pt;margin-top:17.2pt;width:29.9pt;height:25.1pt;z-index:-251657216;mso-wrap-distance-left:0;mso-wrap-distance-right:0;mso-position-horizontal-relative:page" coordorigin="4486,344" coordsize="598,5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">
                <v:shape id="Picture 27" o:spid="_x0000_s1027" type="#_x0000_t75" style="position:absolute;left:4831;top:679;width:99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">
                  <v:imagedata r:id="rId251" o:title=""/>
                </v:shape>
                <v:shape id="AutoShape 28" o:spid="_x0000_s1028" style="position:absolute;left:4492;top:504;width:389;height:334;visibility:visible;mso-wrap-style:square;v-text-anchor:top" coordsize="389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" path="m,l,223t,l194,333t,l326,259m389,156l389,e" filled="f" strokeweight=".72pt">
                  <v:path arrowok="t" o:connecttype="custom" o:connectlocs="0,505;0,728;0,728;194,838;194,838;326,764;389,661;389,505" o:connectangles="0,0,0,0,0,0,0,0"/>
                </v:shape>
                <v:shape id="Picture 29" o:spid="_x0000_s1029" type="#_x0000_t75" style="position:absolute;left:4636;top:343;width:99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">
                  <v:imagedata r:id="rId251" o:title=""/>
                </v:shape>
                <v:shape id="AutoShape 30" o:spid="_x0000_s1030" style="position:absolute;left:4492;top:391;width:584;height:113;visibility:visible;mso-wrap-style:square;v-text-anchor:top" coordsize="584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" path="m389,113l257,36m132,38l,113t389,l583,e" filled="f" strokeweight=".72pt">
                  <v:path arrowok="t" o:connecttype="custom" o:connectlocs="389,505;257,428;132,430;0,505;389,505;583,392" o:connectangles="0,0,0,0,0,0"/>
                </v:shape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60288" behindDoc="1" locked="0" layoutInCell="1" allowOverlap="1" wp14:anchorId="67FFABA2" wp14:editId="0D100847">
                <wp:simplePos x="0" y="0"/>
                <wp:positionH relativeFrom="page">
                  <wp:posOffset>3463925</wp:posOffset>
                </wp:positionH>
                <wp:positionV relativeFrom="paragraph">
                  <wp:posOffset>231775</wp:posOffset>
                </wp:positionV>
                <wp:extent cx="591820" cy="325120"/>
                <wp:effectExtent l="0" t="2540" r="1905" b="0"/>
                <wp:wrapTopAndBottom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1820" cy="325120"/>
                          <a:chOff x="5455" y="365"/>
                          <a:chExt cx="932" cy="512"/>
                        </a:xfrm>
                      </wpg:grpSpPr>
                      <pic:pic xmlns:pic="http://schemas.openxmlformats.org/drawingml/2006/picture">
                        <pic:nvPicPr>
                          <pic:cNvPr id="55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44" y="660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" name="AutoShape 33"/>
                        <wps:cNvSpPr>
                          <a:spLocks/>
                        </wps:cNvSpPr>
                        <wps:spPr bwMode="auto">
                          <a:xfrm>
                            <a:off x="5798" y="372"/>
                            <a:ext cx="389" cy="447"/>
                          </a:xfrm>
                          <a:custGeom>
                            <a:avLst/>
                            <a:gdLst>
                              <a:gd name="T0" fmla="+- 0 5798 5798"/>
                              <a:gd name="T1" fmla="*/ T0 w 389"/>
                              <a:gd name="T2" fmla="+- 0 483 373"/>
                              <a:gd name="T3" fmla="*/ 483 h 447"/>
                              <a:gd name="T4" fmla="+- 0 5798 5798"/>
                              <a:gd name="T5" fmla="*/ T4 w 389"/>
                              <a:gd name="T6" fmla="+- 0 706 373"/>
                              <a:gd name="T7" fmla="*/ 706 h 447"/>
                              <a:gd name="T8" fmla="+- 0 5798 5798"/>
                              <a:gd name="T9" fmla="*/ T8 w 389"/>
                              <a:gd name="T10" fmla="+- 0 706 373"/>
                              <a:gd name="T11" fmla="*/ 706 h 447"/>
                              <a:gd name="T12" fmla="+- 0 5993 5798"/>
                              <a:gd name="T13" fmla="*/ T12 w 389"/>
                              <a:gd name="T14" fmla="+- 0 819 373"/>
                              <a:gd name="T15" fmla="*/ 819 h 447"/>
                              <a:gd name="T16" fmla="+- 0 5993 5798"/>
                              <a:gd name="T17" fmla="*/ T16 w 389"/>
                              <a:gd name="T18" fmla="+- 0 819 373"/>
                              <a:gd name="T19" fmla="*/ 819 h 447"/>
                              <a:gd name="T20" fmla="+- 0 6118 5798"/>
                              <a:gd name="T21" fmla="*/ T20 w 389"/>
                              <a:gd name="T22" fmla="+- 0 747 373"/>
                              <a:gd name="T23" fmla="*/ 747 h 447"/>
                              <a:gd name="T24" fmla="+- 0 6187 5798"/>
                              <a:gd name="T25" fmla="*/ T24 w 389"/>
                              <a:gd name="T26" fmla="+- 0 644 373"/>
                              <a:gd name="T27" fmla="*/ 644 h 447"/>
                              <a:gd name="T28" fmla="+- 0 6187 5798"/>
                              <a:gd name="T29" fmla="*/ T28 w 389"/>
                              <a:gd name="T30" fmla="+- 0 483 373"/>
                              <a:gd name="T31" fmla="*/ 483 h 447"/>
                              <a:gd name="T32" fmla="+- 0 6187 5798"/>
                              <a:gd name="T33" fmla="*/ T32 w 389"/>
                              <a:gd name="T34" fmla="+- 0 483 373"/>
                              <a:gd name="T35" fmla="*/ 483 h 447"/>
                              <a:gd name="T36" fmla="+- 0 5993 5798"/>
                              <a:gd name="T37" fmla="*/ T36 w 389"/>
                              <a:gd name="T38" fmla="+- 0 373 373"/>
                              <a:gd name="T39" fmla="*/ 373 h 447"/>
                              <a:gd name="T40" fmla="+- 0 5993 5798"/>
                              <a:gd name="T41" fmla="*/ T40 w 389"/>
                              <a:gd name="T42" fmla="+- 0 373 373"/>
                              <a:gd name="T43" fmla="*/ 373 h 447"/>
                              <a:gd name="T44" fmla="+- 0 5798 5798"/>
                              <a:gd name="T45" fmla="*/ T44 w 389"/>
                              <a:gd name="T46" fmla="+- 0 483 373"/>
                              <a:gd name="T47" fmla="*/ 483 h 447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</a:cxnLst>
                            <a:rect l="0" t="0" r="r" b="b"/>
                            <a:pathLst>
                              <a:path w="389" h="447">
                                <a:moveTo>
                                  <a:pt x="0" y="110"/>
                                </a:moveTo>
                                <a:lnTo>
                                  <a:pt x="0" y="333"/>
                                </a:lnTo>
                                <a:moveTo>
                                  <a:pt x="0" y="333"/>
                                </a:moveTo>
                                <a:lnTo>
                                  <a:pt x="195" y="446"/>
                                </a:lnTo>
                                <a:moveTo>
                                  <a:pt x="195" y="446"/>
                                </a:moveTo>
                                <a:lnTo>
                                  <a:pt x="320" y="374"/>
                                </a:lnTo>
                                <a:moveTo>
                                  <a:pt x="389" y="271"/>
                                </a:moveTo>
                                <a:lnTo>
                                  <a:pt x="389" y="110"/>
                                </a:lnTo>
                                <a:moveTo>
                                  <a:pt x="389" y="110"/>
                                </a:moveTo>
                                <a:lnTo>
                                  <a:pt x="195" y="0"/>
                                </a:lnTo>
                                <a:moveTo>
                                  <a:pt x="195" y="0"/>
                                </a:moveTo>
                                <a:lnTo>
                                  <a:pt x="0" y="11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55" y="768"/>
                            <a:ext cx="197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" name="AutoShape 35"/>
                        <wps:cNvSpPr>
                          <a:spLocks/>
                        </wps:cNvSpPr>
                        <wps:spPr bwMode="auto">
                          <a:xfrm>
                            <a:off x="5661" y="706"/>
                            <a:ext cx="718" cy="113"/>
                          </a:xfrm>
                          <a:custGeom>
                            <a:avLst/>
                            <a:gdLst>
                              <a:gd name="T0" fmla="+- 0 5798 5662"/>
                              <a:gd name="T1" fmla="*/ T0 w 718"/>
                              <a:gd name="T2" fmla="+- 0 706 706"/>
                              <a:gd name="T3" fmla="*/ 706 h 113"/>
                              <a:gd name="T4" fmla="+- 0 5662 5662"/>
                              <a:gd name="T5" fmla="*/ T4 w 718"/>
                              <a:gd name="T6" fmla="+- 0 785 706"/>
                              <a:gd name="T7" fmla="*/ 785 h 113"/>
                              <a:gd name="T8" fmla="+- 0 6254 5662"/>
                              <a:gd name="T9" fmla="*/ T8 w 718"/>
                              <a:gd name="T10" fmla="+- 0 745 706"/>
                              <a:gd name="T11" fmla="*/ 745 h 113"/>
                              <a:gd name="T12" fmla="+- 0 6379 5662"/>
                              <a:gd name="T13" fmla="*/ T12 w 718"/>
                              <a:gd name="T14" fmla="+- 0 819 706"/>
                              <a:gd name="T15" fmla="*/ 819 h 11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718" h="113">
                                <a:moveTo>
                                  <a:pt x="136" y="0"/>
                                </a:moveTo>
                                <a:lnTo>
                                  <a:pt x="0" y="79"/>
                                </a:lnTo>
                                <a:moveTo>
                                  <a:pt x="592" y="39"/>
                                </a:moveTo>
                                <a:lnTo>
                                  <a:pt x="717" y="113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60DD5683" id="Group 54" o:spid="_x0000_s1026" style="position:absolute;margin-left:272.75pt;margin-top:18.25pt;width:46.6pt;height:25.6pt;z-index:-251656192;mso-wrap-distance-left:0;mso-wrap-distance-right:0;mso-position-horizontal-relative:page" coordorigin="5455,365" coordsize="932,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">
                <v:shape id="Picture 32" o:spid="_x0000_s1027" type="#_x0000_t75" style="position:absolute;left:6144;top:660;width:80;height: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">
                  <v:imagedata r:id="rId254" o:title=""/>
                </v:shape>
                <v:shape id="AutoShape 33" o:spid="_x0000_s1028" style="position:absolute;left:5798;top:372;width:389;height:447;visibility:visible;mso-wrap-style:square;v-text-anchor:top" coordsize="389,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" path="m,110l,333t,l195,446t,l320,374m389,271r,-161m389,110l195,t,l,110e" filled="f" strokeweight=".72pt">
                  <v:path arrowok="t" o:connecttype="custom" o:connectlocs="0,483;0,706;0,706;195,819;195,819;320,747;389,644;389,483;389,483;195,373;195,373;0,483" o:connectangles="0,0,0,0,0,0,0,0,0,0,0,0"/>
                </v:shape>
                <v:shape id="Picture 34" o:spid="_x0000_s1029" type="#_x0000_t75" style="position:absolute;left:5455;top:768;width:197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">
                  <v:imagedata r:id="rId255" o:title=""/>
                </v:shape>
                <v:shape id="AutoShape 35" o:spid="_x0000_s1030" style="position:absolute;left:5661;top:706;width:718;height:113;visibility:visible;mso-wrap-style:square;v-text-anchor:top" coordsize="718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" path="m136,l,79m592,39r125,74e" filled="f" strokeweight=".72pt">
                  <v:path arrowok="t" o:connecttype="custom" o:connectlocs="136,706;0,785;592,745;717,819" o:connectangles="0,0,0,0"/>
                </v:shape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61312" behindDoc="1" locked="0" layoutInCell="1" allowOverlap="1" wp14:anchorId="56685A4A" wp14:editId="33FF8B7D">
                <wp:simplePos x="0" y="0"/>
                <wp:positionH relativeFrom="page">
                  <wp:posOffset>4385945</wp:posOffset>
                </wp:positionH>
                <wp:positionV relativeFrom="paragraph">
                  <wp:posOffset>117475</wp:posOffset>
                </wp:positionV>
                <wp:extent cx="530860" cy="463550"/>
                <wp:effectExtent l="4445" t="12065" r="0" b="635"/>
                <wp:wrapTopAndBottom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0860" cy="463550"/>
                          <a:chOff x="6907" y="185"/>
                          <a:chExt cx="836" cy="730"/>
                        </a:xfrm>
                      </wpg:grpSpPr>
                      <wps:wsp>
                        <wps:cNvPr id="51" name="AutoShape 37"/>
                        <wps:cNvSpPr>
                          <a:spLocks/>
                        </wps:cNvSpPr>
                        <wps:spPr bwMode="auto">
                          <a:xfrm>
                            <a:off x="6914" y="185"/>
                            <a:ext cx="776" cy="670"/>
                          </a:xfrm>
                          <a:custGeom>
                            <a:avLst/>
                            <a:gdLst>
                              <a:gd name="T0" fmla="+- 0 6914 6914"/>
                              <a:gd name="T1" fmla="*/ T0 w 776"/>
                              <a:gd name="T2" fmla="+- 0 521 185"/>
                              <a:gd name="T3" fmla="*/ 521 h 670"/>
                              <a:gd name="T4" fmla="+- 0 6914 6914"/>
                              <a:gd name="T5" fmla="*/ T4 w 776"/>
                              <a:gd name="T6" fmla="+- 0 745 185"/>
                              <a:gd name="T7" fmla="*/ 745 h 670"/>
                              <a:gd name="T8" fmla="+- 0 6914 6914"/>
                              <a:gd name="T9" fmla="*/ T8 w 776"/>
                              <a:gd name="T10" fmla="+- 0 745 185"/>
                              <a:gd name="T11" fmla="*/ 745 h 670"/>
                              <a:gd name="T12" fmla="+- 0 7109 6914"/>
                              <a:gd name="T13" fmla="*/ T12 w 776"/>
                              <a:gd name="T14" fmla="+- 0 855 185"/>
                              <a:gd name="T15" fmla="*/ 855 h 670"/>
                              <a:gd name="T16" fmla="+- 0 7109 6914"/>
                              <a:gd name="T17" fmla="*/ T16 w 776"/>
                              <a:gd name="T18" fmla="+- 0 855 185"/>
                              <a:gd name="T19" fmla="*/ 855 h 670"/>
                              <a:gd name="T20" fmla="+- 0 7301 6914"/>
                              <a:gd name="T21" fmla="*/ T20 w 776"/>
                              <a:gd name="T22" fmla="+- 0 745 185"/>
                              <a:gd name="T23" fmla="*/ 745 h 670"/>
                              <a:gd name="T24" fmla="+- 0 7301 6914"/>
                              <a:gd name="T25" fmla="*/ T24 w 776"/>
                              <a:gd name="T26" fmla="+- 0 745 185"/>
                              <a:gd name="T27" fmla="*/ 745 h 670"/>
                              <a:gd name="T28" fmla="+- 0 7301 6914"/>
                              <a:gd name="T29" fmla="*/ T28 w 776"/>
                              <a:gd name="T30" fmla="+- 0 521 185"/>
                              <a:gd name="T31" fmla="*/ 521 h 670"/>
                              <a:gd name="T32" fmla="+- 0 7301 6914"/>
                              <a:gd name="T33" fmla="*/ T32 w 776"/>
                              <a:gd name="T34" fmla="+- 0 521 185"/>
                              <a:gd name="T35" fmla="*/ 521 h 670"/>
                              <a:gd name="T36" fmla="+- 0 7109 6914"/>
                              <a:gd name="T37" fmla="*/ T36 w 776"/>
                              <a:gd name="T38" fmla="+- 0 409 185"/>
                              <a:gd name="T39" fmla="*/ 409 h 670"/>
                              <a:gd name="T40" fmla="+- 0 7109 6914"/>
                              <a:gd name="T41" fmla="*/ T40 w 776"/>
                              <a:gd name="T42" fmla="+- 0 409 185"/>
                              <a:gd name="T43" fmla="*/ 409 h 670"/>
                              <a:gd name="T44" fmla="+- 0 6914 6914"/>
                              <a:gd name="T45" fmla="*/ T44 w 776"/>
                              <a:gd name="T46" fmla="+- 0 521 185"/>
                              <a:gd name="T47" fmla="*/ 521 h 670"/>
                              <a:gd name="T48" fmla="+- 0 7301 6914"/>
                              <a:gd name="T49" fmla="*/ T48 w 776"/>
                              <a:gd name="T50" fmla="+- 0 521 185"/>
                              <a:gd name="T51" fmla="*/ 521 h 670"/>
                              <a:gd name="T52" fmla="+- 0 7495 6914"/>
                              <a:gd name="T53" fmla="*/ T52 w 776"/>
                              <a:gd name="T54" fmla="+- 0 409 185"/>
                              <a:gd name="T55" fmla="*/ 409 h 670"/>
                              <a:gd name="T56" fmla="+- 0 7337 6914"/>
                              <a:gd name="T57" fmla="*/ T56 w 776"/>
                              <a:gd name="T58" fmla="+- 0 543 185"/>
                              <a:gd name="T59" fmla="*/ 543 h 670"/>
                              <a:gd name="T60" fmla="+- 0 7495 6914"/>
                              <a:gd name="T61" fmla="*/ T60 w 776"/>
                              <a:gd name="T62" fmla="+- 0 452 185"/>
                              <a:gd name="T63" fmla="*/ 452 h 670"/>
                              <a:gd name="T64" fmla="+- 0 7495 6914"/>
                              <a:gd name="T65" fmla="*/ T64 w 776"/>
                              <a:gd name="T66" fmla="+- 0 409 185"/>
                              <a:gd name="T67" fmla="*/ 409 h 670"/>
                              <a:gd name="T68" fmla="+- 0 7690 6914"/>
                              <a:gd name="T69" fmla="*/ T68 w 776"/>
                              <a:gd name="T70" fmla="+- 0 521 185"/>
                              <a:gd name="T71" fmla="*/ 521 h 670"/>
                              <a:gd name="T72" fmla="+- 0 7495 6914"/>
                              <a:gd name="T73" fmla="*/ T72 w 776"/>
                              <a:gd name="T74" fmla="+- 0 409 185"/>
                              <a:gd name="T75" fmla="*/ 409 h 670"/>
                              <a:gd name="T76" fmla="+- 0 7495 6914"/>
                              <a:gd name="T77" fmla="*/ T76 w 776"/>
                              <a:gd name="T78" fmla="+- 0 185 185"/>
                              <a:gd name="T79" fmla="*/ 185 h 67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</a:cxnLst>
                            <a:rect l="0" t="0" r="r" b="b"/>
                            <a:pathLst>
                              <a:path w="776" h="670">
                                <a:moveTo>
                                  <a:pt x="0" y="336"/>
                                </a:moveTo>
                                <a:lnTo>
                                  <a:pt x="0" y="560"/>
                                </a:lnTo>
                                <a:moveTo>
                                  <a:pt x="0" y="560"/>
                                </a:moveTo>
                                <a:lnTo>
                                  <a:pt x="195" y="670"/>
                                </a:lnTo>
                                <a:moveTo>
                                  <a:pt x="195" y="670"/>
                                </a:moveTo>
                                <a:lnTo>
                                  <a:pt x="387" y="560"/>
                                </a:lnTo>
                                <a:moveTo>
                                  <a:pt x="387" y="560"/>
                                </a:moveTo>
                                <a:lnTo>
                                  <a:pt x="387" y="336"/>
                                </a:lnTo>
                                <a:moveTo>
                                  <a:pt x="387" y="336"/>
                                </a:moveTo>
                                <a:lnTo>
                                  <a:pt x="195" y="224"/>
                                </a:lnTo>
                                <a:moveTo>
                                  <a:pt x="195" y="224"/>
                                </a:moveTo>
                                <a:lnTo>
                                  <a:pt x="0" y="336"/>
                                </a:lnTo>
                                <a:moveTo>
                                  <a:pt x="387" y="336"/>
                                </a:moveTo>
                                <a:lnTo>
                                  <a:pt x="581" y="224"/>
                                </a:lnTo>
                                <a:moveTo>
                                  <a:pt x="423" y="358"/>
                                </a:moveTo>
                                <a:lnTo>
                                  <a:pt x="581" y="267"/>
                                </a:lnTo>
                                <a:moveTo>
                                  <a:pt x="581" y="224"/>
                                </a:moveTo>
                                <a:lnTo>
                                  <a:pt x="776" y="336"/>
                                </a:lnTo>
                                <a:moveTo>
                                  <a:pt x="581" y="224"/>
                                </a:moveTo>
                                <a:lnTo>
                                  <a:pt x="581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2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44" y="806"/>
                            <a:ext cx="298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3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7301" y="745"/>
                            <a:ext cx="134" cy="76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24A684F6" id="Group 50" o:spid="_x0000_s1026" style="position:absolute;margin-left:345.35pt;margin-top:9.25pt;width:41.8pt;height:36.5pt;z-index:-251655168;mso-wrap-distance-left:0;mso-wrap-distance-right:0;mso-position-horizontal-relative:page" coordorigin="6907,185" coordsize="836,7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">
                <v:shape id="AutoShape 37" o:spid="_x0000_s1027" style="position:absolute;left:6914;top:185;width:776;height:670;visibility:visible;mso-wrap-style:square;v-text-anchor:top" coordsize="776,6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" path="m,336l,560t,l195,670t,l387,560t,l387,336t,l195,224t,l,336t387,l581,224m423,358l581,267t,-43l776,336m581,224l581,e" filled="f" strokeweight=".72pt">
                  <v:path arrowok="t" o:connecttype="custom" o:connectlocs="0,521;0,745;0,745;195,855;195,855;387,745;387,745;387,521;387,521;195,409;195,409;0,521;387,521;581,409;423,543;581,452;581,409;776,521;581,409;581,185" o:connectangles="0,0,0,0,0,0,0,0,0,0,0,0,0,0,0,0,0,0,0,0"/>
                </v:shape>
                <v:shape id="Picture 38" o:spid="_x0000_s1028" type="#_x0000_t75" style="position:absolute;left:7444;top:806;width:298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">
                  <v:imagedata r:id="rId257" o:title=""/>
                </v:shape>
                <v:line id="Line 39" o:spid="_x0000_s1029" style="position:absolute;visibility:visible;mso-wrap-style:square" from="7301,745" to="7435,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" strokeweight=".72pt"/>
                <w10:wrap type="topAndBottom" anchorx="page"/>
              </v:group>
            </w:pict>
          </mc:Fallback>
        </mc:AlternateContent>
      </w:r>
    </w:p>
    <w:p w14:paraId="33905B87" w14:textId="77777777" w:rsidR="00A97C41" w:rsidRPr="00A97C41" w:rsidRDefault="00A97C41" w:rsidP="00A97C41">
      <w:pPr>
        <w:widowControl w:val="0"/>
        <w:numPr>
          <w:ilvl w:val="1"/>
          <w:numId w:val="7"/>
        </w:numPr>
        <w:autoSpaceDE w:val="0"/>
        <w:autoSpaceDN w:val="0"/>
        <w:spacing w:before="3" w:after="0" w:line="240" w:lineRule="auto"/>
        <w:rPr>
          <w:rFonts w:eastAsia="Times New Roman" w:cs="Times New Roman"/>
          <w:sz w:val="26"/>
          <w:szCs w:val="26"/>
        </w:rPr>
      </w:pPr>
      <w:r w:rsidRPr="00A97C41">
        <w:rPr>
          <w:rFonts w:eastAsia="Times New Roman" w:cs="Times New Roman"/>
          <w:sz w:val="26"/>
          <w:szCs w:val="26"/>
          <w:lang w:val="vi"/>
        </w:rPr>
        <w:t>Cho các chất dưới</w:t>
      </w:r>
      <w:r w:rsidRPr="00A97C41">
        <w:rPr>
          <w:rFonts w:eastAsia="Times New Roman" w:cs="Times New Roman"/>
          <w:spacing w:val="-3"/>
          <w:sz w:val="26"/>
          <w:szCs w:val="26"/>
          <w:lang w:val="vi"/>
        </w:rPr>
        <w:t xml:space="preserve"> </w:t>
      </w:r>
      <w:r w:rsidRPr="00A97C41">
        <w:rPr>
          <w:rFonts w:eastAsia="Times New Roman" w:cs="Times New Roman"/>
          <w:sz w:val="26"/>
          <w:szCs w:val="26"/>
          <w:lang w:val="vi"/>
        </w:rPr>
        <w:t>đây:</w:t>
      </w:r>
    </w:p>
    <w:p w14:paraId="54695E7F" w14:textId="77777777" w:rsidR="00A97C41" w:rsidRPr="00A97C41" w:rsidRDefault="00A97C41" w:rsidP="00A97C41">
      <w:pPr>
        <w:widowControl w:val="0"/>
        <w:autoSpaceDE w:val="0"/>
        <w:autoSpaceDN w:val="0"/>
        <w:spacing w:before="3" w:after="0" w:line="240" w:lineRule="auto"/>
        <w:rPr>
          <w:rFonts w:eastAsia="Times New Roman" w:cs="Times New Roman"/>
          <w:sz w:val="26"/>
          <w:szCs w:val="26"/>
        </w:rPr>
      </w:pPr>
    </w:p>
    <w:p w14:paraId="695B0C52" w14:textId="65292527" w:rsidR="00A97C41" w:rsidRPr="00A97C41" w:rsidRDefault="00A97C41" w:rsidP="00A97C41">
      <w:pPr>
        <w:widowControl w:val="0"/>
        <w:autoSpaceDE w:val="0"/>
        <w:autoSpaceDN w:val="0"/>
        <w:spacing w:before="3" w:after="0" w:line="240" w:lineRule="auto"/>
        <w:rPr>
          <w:rFonts w:eastAsia="Times New Roman" w:cs="Times New Roman"/>
          <w:sz w:val="26"/>
          <w:szCs w:val="26"/>
          <w:lang w:val="vi"/>
        </w:rPr>
      </w:pP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lastRenderedPageBreak/>
        <mc:AlternateContent>
          <mc:Choice Requires="wpg">
            <w:drawing>
              <wp:anchor distT="0" distB="0" distL="0" distR="0" simplePos="0" relativeHeight="251668480" behindDoc="1" locked="0" layoutInCell="1" allowOverlap="1" wp14:anchorId="7C5CAD0F" wp14:editId="65CC2EB8">
                <wp:simplePos x="0" y="0"/>
                <wp:positionH relativeFrom="page">
                  <wp:posOffset>1629410</wp:posOffset>
                </wp:positionH>
                <wp:positionV relativeFrom="paragraph">
                  <wp:posOffset>122555</wp:posOffset>
                </wp:positionV>
                <wp:extent cx="658495" cy="513715"/>
                <wp:effectExtent l="10160" t="1905" r="0" b="8255"/>
                <wp:wrapTopAndBottom/>
                <wp:docPr id="46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495" cy="513715"/>
                          <a:chOff x="2566" y="193"/>
                          <a:chExt cx="1037" cy="809"/>
                        </a:xfrm>
                      </wpg:grpSpPr>
                      <wps:wsp>
                        <wps:cNvPr id="47" name="AutoShape 47"/>
                        <wps:cNvSpPr>
                          <a:spLocks/>
                        </wps:cNvSpPr>
                        <wps:spPr bwMode="auto">
                          <a:xfrm>
                            <a:off x="2930" y="516"/>
                            <a:ext cx="432" cy="478"/>
                          </a:xfrm>
                          <a:custGeom>
                            <a:avLst/>
                            <a:gdLst>
                              <a:gd name="T0" fmla="+- 0 2966 2930"/>
                              <a:gd name="T1" fmla="*/ T0 w 432"/>
                              <a:gd name="T2" fmla="+- 0 881 517"/>
                              <a:gd name="T3" fmla="*/ 881 h 478"/>
                              <a:gd name="T4" fmla="+- 0 3166 2930"/>
                              <a:gd name="T5" fmla="*/ T4 w 432"/>
                              <a:gd name="T6" fmla="+- 0 994 517"/>
                              <a:gd name="T7" fmla="*/ 994 h 478"/>
                              <a:gd name="T8" fmla="+- 0 3166 2930"/>
                              <a:gd name="T9" fmla="*/ T8 w 432"/>
                              <a:gd name="T10" fmla="+- 0 994 517"/>
                              <a:gd name="T11" fmla="*/ 994 h 478"/>
                              <a:gd name="T12" fmla="+- 0 3362 2930"/>
                              <a:gd name="T13" fmla="*/ T12 w 432"/>
                              <a:gd name="T14" fmla="+- 0 881 517"/>
                              <a:gd name="T15" fmla="*/ 881 h 478"/>
                              <a:gd name="T16" fmla="+- 0 3166 2930"/>
                              <a:gd name="T17" fmla="*/ T16 w 432"/>
                              <a:gd name="T18" fmla="+- 0 951 517"/>
                              <a:gd name="T19" fmla="*/ 951 h 478"/>
                              <a:gd name="T20" fmla="+- 0 3324 2930"/>
                              <a:gd name="T21" fmla="*/ T20 w 432"/>
                              <a:gd name="T22" fmla="+- 0 857 517"/>
                              <a:gd name="T23" fmla="*/ 857 h 478"/>
                              <a:gd name="T24" fmla="+- 0 3362 2930"/>
                              <a:gd name="T25" fmla="*/ T24 w 432"/>
                              <a:gd name="T26" fmla="+- 0 881 517"/>
                              <a:gd name="T27" fmla="*/ 881 h 478"/>
                              <a:gd name="T28" fmla="+- 0 3362 2930"/>
                              <a:gd name="T29" fmla="*/ T28 w 432"/>
                              <a:gd name="T30" fmla="+- 0 653 517"/>
                              <a:gd name="T31" fmla="*/ 653 h 478"/>
                              <a:gd name="T32" fmla="+- 0 3362 2930"/>
                              <a:gd name="T33" fmla="*/ T32 w 432"/>
                              <a:gd name="T34" fmla="+- 0 653 517"/>
                              <a:gd name="T35" fmla="*/ 653 h 478"/>
                              <a:gd name="T36" fmla="+- 0 3166 2930"/>
                              <a:gd name="T37" fmla="*/ T36 w 432"/>
                              <a:gd name="T38" fmla="+- 0 541 517"/>
                              <a:gd name="T39" fmla="*/ 541 h 478"/>
                              <a:gd name="T40" fmla="+- 0 3362 2930"/>
                              <a:gd name="T41" fmla="*/ T40 w 432"/>
                              <a:gd name="T42" fmla="+- 0 610 517"/>
                              <a:gd name="T43" fmla="*/ 610 h 478"/>
                              <a:gd name="T44" fmla="+- 0 3204 2930"/>
                              <a:gd name="T45" fmla="*/ T44 w 432"/>
                              <a:gd name="T46" fmla="+- 0 517 517"/>
                              <a:gd name="T47" fmla="*/ 517 h 478"/>
                              <a:gd name="T48" fmla="+- 0 3166 2930"/>
                              <a:gd name="T49" fmla="*/ T48 w 432"/>
                              <a:gd name="T50" fmla="+- 0 541 517"/>
                              <a:gd name="T51" fmla="*/ 541 h 478"/>
                              <a:gd name="T52" fmla="+- 0 2966 2930"/>
                              <a:gd name="T53" fmla="*/ T52 w 432"/>
                              <a:gd name="T54" fmla="+- 0 653 517"/>
                              <a:gd name="T55" fmla="*/ 653 h 478"/>
                              <a:gd name="T56" fmla="+- 0 2966 2930"/>
                              <a:gd name="T57" fmla="*/ T56 w 432"/>
                              <a:gd name="T58" fmla="+- 0 653 517"/>
                              <a:gd name="T59" fmla="*/ 653 h 478"/>
                              <a:gd name="T60" fmla="+- 0 2966 2930"/>
                              <a:gd name="T61" fmla="*/ T60 w 432"/>
                              <a:gd name="T62" fmla="+- 0 881 517"/>
                              <a:gd name="T63" fmla="*/ 881 h 478"/>
                              <a:gd name="T64" fmla="+- 0 2930 2930"/>
                              <a:gd name="T65" fmla="*/ T64 w 432"/>
                              <a:gd name="T66" fmla="+- 0 675 517"/>
                              <a:gd name="T67" fmla="*/ 675 h 478"/>
                              <a:gd name="T68" fmla="+- 0 2930 2930"/>
                              <a:gd name="T69" fmla="*/ T68 w 432"/>
                              <a:gd name="T70" fmla="+- 0 857 517"/>
                              <a:gd name="T71" fmla="*/ 857 h 47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</a:cxnLst>
                            <a:rect l="0" t="0" r="r" b="b"/>
                            <a:pathLst>
                              <a:path w="432" h="478">
                                <a:moveTo>
                                  <a:pt x="36" y="364"/>
                                </a:moveTo>
                                <a:lnTo>
                                  <a:pt x="236" y="477"/>
                                </a:lnTo>
                                <a:moveTo>
                                  <a:pt x="236" y="477"/>
                                </a:moveTo>
                                <a:lnTo>
                                  <a:pt x="432" y="364"/>
                                </a:lnTo>
                                <a:moveTo>
                                  <a:pt x="236" y="434"/>
                                </a:moveTo>
                                <a:lnTo>
                                  <a:pt x="394" y="340"/>
                                </a:lnTo>
                                <a:moveTo>
                                  <a:pt x="432" y="364"/>
                                </a:moveTo>
                                <a:lnTo>
                                  <a:pt x="432" y="136"/>
                                </a:lnTo>
                                <a:moveTo>
                                  <a:pt x="432" y="136"/>
                                </a:moveTo>
                                <a:lnTo>
                                  <a:pt x="236" y="24"/>
                                </a:lnTo>
                                <a:moveTo>
                                  <a:pt x="432" y="93"/>
                                </a:moveTo>
                                <a:lnTo>
                                  <a:pt x="274" y="0"/>
                                </a:lnTo>
                                <a:moveTo>
                                  <a:pt x="236" y="24"/>
                                </a:moveTo>
                                <a:lnTo>
                                  <a:pt x="36" y="136"/>
                                </a:lnTo>
                                <a:moveTo>
                                  <a:pt x="36" y="136"/>
                                </a:moveTo>
                                <a:lnTo>
                                  <a:pt x="36" y="364"/>
                                </a:lnTo>
                                <a:moveTo>
                                  <a:pt x="0" y="158"/>
                                </a:moveTo>
                                <a:lnTo>
                                  <a:pt x="0" y="34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6" y="492"/>
                            <a:ext cx="87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9" name="AutoShape 49"/>
                        <wps:cNvSpPr>
                          <a:spLocks/>
                        </wps:cNvSpPr>
                        <wps:spPr bwMode="auto">
                          <a:xfrm>
                            <a:off x="2572" y="199"/>
                            <a:ext cx="987" cy="795"/>
                          </a:xfrm>
                          <a:custGeom>
                            <a:avLst/>
                            <a:gdLst>
                              <a:gd name="T0" fmla="+- 0 3362 2573"/>
                              <a:gd name="T1" fmla="*/ T0 w 987"/>
                              <a:gd name="T2" fmla="+- 0 653 200"/>
                              <a:gd name="T3" fmla="*/ 653 h 795"/>
                              <a:gd name="T4" fmla="+- 0 3485 2573"/>
                              <a:gd name="T5" fmla="*/ T4 w 987"/>
                              <a:gd name="T6" fmla="+- 0 581 200"/>
                              <a:gd name="T7" fmla="*/ 581 h 795"/>
                              <a:gd name="T8" fmla="+- 0 3559 2573"/>
                              <a:gd name="T9" fmla="*/ T8 w 987"/>
                              <a:gd name="T10" fmla="+- 0 473 200"/>
                              <a:gd name="T11" fmla="*/ 473 h 795"/>
                              <a:gd name="T12" fmla="+- 0 3559 2573"/>
                              <a:gd name="T13" fmla="*/ T12 w 987"/>
                              <a:gd name="T14" fmla="+- 0 313 200"/>
                              <a:gd name="T15" fmla="*/ 313 h 795"/>
                              <a:gd name="T16" fmla="+- 0 3521 2573"/>
                              <a:gd name="T17" fmla="*/ T16 w 987"/>
                              <a:gd name="T18" fmla="+- 0 473 200"/>
                              <a:gd name="T19" fmla="*/ 473 h 795"/>
                              <a:gd name="T20" fmla="+- 0 3521 2573"/>
                              <a:gd name="T21" fmla="*/ T20 w 987"/>
                              <a:gd name="T22" fmla="+- 0 334 200"/>
                              <a:gd name="T23" fmla="*/ 334 h 795"/>
                              <a:gd name="T24" fmla="+- 0 3559 2573"/>
                              <a:gd name="T25" fmla="*/ T24 w 987"/>
                              <a:gd name="T26" fmla="+- 0 313 200"/>
                              <a:gd name="T27" fmla="*/ 313 h 795"/>
                              <a:gd name="T28" fmla="+- 0 3362 2573"/>
                              <a:gd name="T29" fmla="*/ T28 w 987"/>
                              <a:gd name="T30" fmla="+- 0 200 200"/>
                              <a:gd name="T31" fmla="*/ 200 h 795"/>
                              <a:gd name="T32" fmla="+- 0 3362 2573"/>
                              <a:gd name="T33" fmla="*/ T32 w 987"/>
                              <a:gd name="T34" fmla="+- 0 200 200"/>
                              <a:gd name="T35" fmla="*/ 200 h 795"/>
                              <a:gd name="T36" fmla="+- 0 3166 2573"/>
                              <a:gd name="T37" fmla="*/ T36 w 987"/>
                              <a:gd name="T38" fmla="+- 0 313 200"/>
                              <a:gd name="T39" fmla="*/ 313 h 795"/>
                              <a:gd name="T40" fmla="+- 0 3362 2573"/>
                              <a:gd name="T41" fmla="*/ T40 w 987"/>
                              <a:gd name="T42" fmla="+- 0 243 200"/>
                              <a:gd name="T43" fmla="*/ 243 h 795"/>
                              <a:gd name="T44" fmla="+- 0 3204 2573"/>
                              <a:gd name="T45" fmla="*/ T44 w 987"/>
                              <a:gd name="T46" fmla="+- 0 334 200"/>
                              <a:gd name="T47" fmla="*/ 334 h 795"/>
                              <a:gd name="T48" fmla="+- 0 3166 2573"/>
                              <a:gd name="T49" fmla="*/ T48 w 987"/>
                              <a:gd name="T50" fmla="+- 0 313 200"/>
                              <a:gd name="T51" fmla="*/ 313 h 795"/>
                              <a:gd name="T52" fmla="+- 0 3166 2573"/>
                              <a:gd name="T53" fmla="*/ T52 w 987"/>
                              <a:gd name="T54" fmla="+- 0 541 200"/>
                              <a:gd name="T55" fmla="*/ 541 h 795"/>
                              <a:gd name="T56" fmla="+- 0 2966 2573"/>
                              <a:gd name="T57" fmla="*/ T56 w 987"/>
                              <a:gd name="T58" fmla="+- 0 653 200"/>
                              <a:gd name="T59" fmla="*/ 653 h 795"/>
                              <a:gd name="T60" fmla="+- 0 2770 2573"/>
                              <a:gd name="T61" fmla="*/ T60 w 987"/>
                              <a:gd name="T62" fmla="+- 0 541 200"/>
                              <a:gd name="T63" fmla="*/ 541 h 795"/>
                              <a:gd name="T64" fmla="+- 0 2770 2573"/>
                              <a:gd name="T65" fmla="*/ T64 w 987"/>
                              <a:gd name="T66" fmla="+- 0 541 200"/>
                              <a:gd name="T67" fmla="*/ 541 h 795"/>
                              <a:gd name="T68" fmla="+- 0 2573 2573"/>
                              <a:gd name="T69" fmla="*/ T68 w 987"/>
                              <a:gd name="T70" fmla="+- 0 653 200"/>
                              <a:gd name="T71" fmla="*/ 653 h 795"/>
                              <a:gd name="T72" fmla="+- 0 2770 2573"/>
                              <a:gd name="T73" fmla="*/ T72 w 987"/>
                              <a:gd name="T74" fmla="+- 0 584 200"/>
                              <a:gd name="T75" fmla="*/ 584 h 795"/>
                              <a:gd name="T76" fmla="+- 0 2611 2573"/>
                              <a:gd name="T77" fmla="*/ T76 w 987"/>
                              <a:gd name="T78" fmla="+- 0 675 200"/>
                              <a:gd name="T79" fmla="*/ 675 h 795"/>
                              <a:gd name="T80" fmla="+- 0 2573 2573"/>
                              <a:gd name="T81" fmla="*/ T80 w 987"/>
                              <a:gd name="T82" fmla="+- 0 653 200"/>
                              <a:gd name="T83" fmla="*/ 653 h 795"/>
                              <a:gd name="T84" fmla="+- 0 2573 2573"/>
                              <a:gd name="T85" fmla="*/ T84 w 987"/>
                              <a:gd name="T86" fmla="+- 0 881 200"/>
                              <a:gd name="T87" fmla="*/ 881 h 795"/>
                              <a:gd name="T88" fmla="+- 0 2573 2573"/>
                              <a:gd name="T89" fmla="*/ T88 w 987"/>
                              <a:gd name="T90" fmla="+- 0 881 200"/>
                              <a:gd name="T91" fmla="*/ 881 h 795"/>
                              <a:gd name="T92" fmla="+- 0 2770 2573"/>
                              <a:gd name="T93" fmla="*/ T92 w 987"/>
                              <a:gd name="T94" fmla="+- 0 994 200"/>
                              <a:gd name="T95" fmla="*/ 994 h 795"/>
                              <a:gd name="T96" fmla="+- 0 2611 2573"/>
                              <a:gd name="T97" fmla="*/ T96 w 987"/>
                              <a:gd name="T98" fmla="+- 0 857 200"/>
                              <a:gd name="T99" fmla="*/ 857 h 795"/>
                              <a:gd name="T100" fmla="+- 0 2770 2573"/>
                              <a:gd name="T101" fmla="*/ T100 w 987"/>
                              <a:gd name="T102" fmla="+- 0 951 200"/>
                              <a:gd name="T103" fmla="*/ 951 h 795"/>
                              <a:gd name="T104" fmla="+- 0 2770 2573"/>
                              <a:gd name="T105" fmla="*/ T104 w 987"/>
                              <a:gd name="T106" fmla="+- 0 994 200"/>
                              <a:gd name="T107" fmla="*/ 994 h 795"/>
                              <a:gd name="T108" fmla="+- 0 2966 2573"/>
                              <a:gd name="T109" fmla="*/ T108 w 987"/>
                              <a:gd name="T110" fmla="+- 0 881 200"/>
                              <a:gd name="T111" fmla="*/ 881 h 79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</a:cxnLst>
                            <a:rect l="0" t="0" r="r" b="b"/>
                            <a:pathLst>
                              <a:path w="987" h="795">
                                <a:moveTo>
                                  <a:pt x="789" y="453"/>
                                </a:moveTo>
                                <a:lnTo>
                                  <a:pt x="912" y="381"/>
                                </a:lnTo>
                                <a:moveTo>
                                  <a:pt x="986" y="273"/>
                                </a:moveTo>
                                <a:lnTo>
                                  <a:pt x="986" y="113"/>
                                </a:lnTo>
                                <a:moveTo>
                                  <a:pt x="948" y="273"/>
                                </a:moveTo>
                                <a:lnTo>
                                  <a:pt x="948" y="134"/>
                                </a:lnTo>
                                <a:moveTo>
                                  <a:pt x="986" y="113"/>
                                </a:moveTo>
                                <a:lnTo>
                                  <a:pt x="789" y="0"/>
                                </a:lnTo>
                                <a:moveTo>
                                  <a:pt x="789" y="0"/>
                                </a:moveTo>
                                <a:lnTo>
                                  <a:pt x="593" y="113"/>
                                </a:lnTo>
                                <a:moveTo>
                                  <a:pt x="789" y="43"/>
                                </a:moveTo>
                                <a:lnTo>
                                  <a:pt x="631" y="134"/>
                                </a:lnTo>
                                <a:moveTo>
                                  <a:pt x="593" y="113"/>
                                </a:moveTo>
                                <a:lnTo>
                                  <a:pt x="593" y="341"/>
                                </a:lnTo>
                                <a:moveTo>
                                  <a:pt x="393" y="453"/>
                                </a:moveTo>
                                <a:lnTo>
                                  <a:pt x="197" y="341"/>
                                </a:lnTo>
                                <a:moveTo>
                                  <a:pt x="197" y="341"/>
                                </a:moveTo>
                                <a:lnTo>
                                  <a:pt x="0" y="453"/>
                                </a:lnTo>
                                <a:moveTo>
                                  <a:pt x="197" y="384"/>
                                </a:moveTo>
                                <a:lnTo>
                                  <a:pt x="38" y="475"/>
                                </a:lnTo>
                                <a:moveTo>
                                  <a:pt x="0" y="453"/>
                                </a:moveTo>
                                <a:lnTo>
                                  <a:pt x="0" y="681"/>
                                </a:lnTo>
                                <a:moveTo>
                                  <a:pt x="0" y="681"/>
                                </a:moveTo>
                                <a:lnTo>
                                  <a:pt x="197" y="794"/>
                                </a:lnTo>
                                <a:moveTo>
                                  <a:pt x="38" y="657"/>
                                </a:moveTo>
                                <a:lnTo>
                                  <a:pt x="197" y="751"/>
                                </a:lnTo>
                                <a:moveTo>
                                  <a:pt x="197" y="794"/>
                                </a:moveTo>
                                <a:lnTo>
                                  <a:pt x="393" y="681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2C0C4952" id="Group 46" o:spid="_x0000_s1026" style="position:absolute;margin-left:128.3pt;margin-top:9.65pt;width:51.85pt;height:40.45pt;z-index:-251648000;mso-wrap-distance-left:0;mso-wrap-distance-right:0;mso-position-horizontal-relative:page" coordorigin="2566,193" coordsize="1037,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">
                <v:shape id="AutoShape 47" o:spid="_x0000_s1027" style="position:absolute;left:2930;top:516;width:432;height:478;visibility:visible;mso-wrap-style:square;v-text-anchor:top" coordsize="432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" path="m36,364l236,477t,l432,364m236,434l394,340t38,24l432,136t,l236,24m432,93l274,m236,24l36,136t,l36,364m,158l,340e" filled="f" strokeweight=".72pt">
                  <v:path arrowok="t" o:connecttype="custom" o:connectlocs="36,881;236,994;236,994;432,881;236,951;394,857;432,881;432,653;432,653;236,541;432,610;274,517;236,541;36,653;36,653;36,881;0,675;0,857" o:connectangles="0,0,0,0,0,0,0,0,0,0,0,0,0,0,0,0,0,0"/>
                </v:shape>
                <v:shape id="Picture 48" o:spid="_x0000_s1028" type="#_x0000_t75" style="position:absolute;left:3516;top:492;width:87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">
                  <v:imagedata r:id="rId259" o:title=""/>
                </v:shape>
                <v:shape id="AutoShape 49" o:spid="_x0000_s1029" style="position:absolute;left:2572;top:199;width:987;height:795;visibility:visible;mso-wrap-style:square;v-text-anchor:top" coordsize="987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" path="m789,453l912,381m986,273r,-160m948,273r,-139m986,113l789,t,l593,113m789,43l631,134m593,113r,228m393,453l197,341t,l,453m197,384l38,475m,453l,681t,l197,794m38,657r159,94m197,794l393,681e" filled="f" strokeweight=".72pt">
                  <v:path arrowok="t" o:connecttype="custom" o:connectlocs="789,653;912,581;986,473;986,313;948,473;948,334;986,313;789,200;789,200;593,313;789,243;631,334;593,313;593,541;393,653;197,541;197,541;0,653;197,584;38,675;0,653;0,881;0,881;197,994;38,857;197,951;197,994;393,881" o:connectangles="0,0,0,0,0,0,0,0,0,0,0,0,0,0,0,0,0,0,0,0,0,0,0,0,0,0,0,0"/>
                </v:shape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69504" behindDoc="1" locked="0" layoutInCell="1" allowOverlap="1" wp14:anchorId="0A681309" wp14:editId="3CB9FE6F">
                <wp:simplePos x="0" y="0"/>
                <wp:positionH relativeFrom="page">
                  <wp:posOffset>2513330</wp:posOffset>
                </wp:positionH>
                <wp:positionV relativeFrom="paragraph">
                  <wp:posOffset>122555</wp:posOffset>
                </wp:positionV>
                <wp:extent cx="635635" cy="513715"/>
                <wp:effectExtent l="8255" t="1905" r="3810" b="8255"/>
                <wp:wrapTopAndBottom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635" cy="513715"/>
                          <a:chOff x="3958" y="193"/>
                          <a:chExt cx="1001" cy="809"/>
                        </a:xfrm>
                      </wpg:grpSpPr>
                      <pic:pic xmlns:pic="http://schemas.openxmlformats.org/drawingml/2006/picture">
                        <pic:nvPicPr>
                          <pic:cNvPr id="44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14" y="264"/>
                            <a:ext cx="87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" name="AutoShape 52"/>
                        <wps:cNvSpPr>
                          <a:spLocks/>
                        </wps:cNvSpPr>
                        <wps:spPr bwMode="auto">
                          <a:xfrm>
                            <a:off x="3964" y="199"/>
                            <a:ext cx="987" cy="795"/>
                          </a:xfrm>
                          <a:custGeom>
                            <a:avLst/>
                            <a:gdLst>
                              <a:gd name="T0" fmla="+- 0 4754 3965"/>
                              <a:gd name="T1" fmla="*/ T0 w 987"/>
                              <a:gd name="T2" fmla="+- 0 653 200"/>
                              <a:gd name="T3" fmla="*/ 653 h 795"/>
                              <a:gd name="T4" fmla="+- 0 4558 3965"/>
                              <a:gd name="T5" fmla="*/ T4 w 987"/>
                              <a:gd name="T6" fmla="+- 0 541 200"/>
                              <a:gd name="T7" fmla="*/ 541 h 795"/>
                              <a:gd name="T8" fmla="+- 0 4754 3965"/>
                              <a:gd name="T9" fmla="*/ T8 w 987"/>
                              <a:gd name="T10" fmla="+- 0 610 200"/>
                              <a:gd name="T11" fmla="*/ 610 h 795"/>
                              <a:gd name="T12" fmla="+- 0 4596 3965"/>
                              <a:gd name="T13" fmla="*/ T12 w 987"/>
                              <a:gd name="T14" fmla="+- 0 517 200"/>
                              <a:gd name="T15" fmla="*/ 517 h 795"/>
                              <a:gd name="T16" fmla="+- 0 4558 3965"/>
                              <a:gd name="T17" fmla="*/ T16 w 987"/>
                              <a:gd name="T18" fmla="+- 0 541 200"/>
                              <a:gd name="T19" fmla="*/ 541 h 795"/>
                              <a:gd name="T20" fmla="+- 0 4558 3965"/>
                              <a:gd name="T21" fmla="*/ T20 w 987"/>
                              <a:gd name="T22" fmla="+- 0 389 200"/>
                              <a:gd name="T23" fmla="*/ 389 h 795"/>
                              <a:gd name="T24" fmla="+- 0 4627 3965"/>
                              <a:gd name="T25" fmla="*/ T24 w 987"/>
                              <a:gd name="T26" fmla="+- 0 272 200"/>
                              <a:gd name="T27" fmla="*/ 272 h 795"/>
                              <a:gd name="T28" fmla="+- 0 4754 3965"/>
                              <a:gd name="T29" fmla="*/ T28 w 987"/>
                              <a:gd name="T30" fmla="+- 0 200 200"/>
                              <a:gd name="T31" fmla="*/ 200 h 795"/>
                              <a:gd name="T32" fmla="+- 0 4644 3965"/>
                              <a:gd name="T33" fmla="*/ T32 w 987"/>
                              <a:gd name="T34" fmla="+- 0 305 200"/>
                              <a:gd name="T35" fmla="*/ 305 h 795"/>
                              <a:gd name="T36" fmla="+- 0 4754 3965"/>
                              <a:gd name="T37" fmla="*/ T36 w 987"/>
                              <a:gd name="T38" fmla="+- 0 243 200"/>
                              <a:gd name="T39" fmla="*/ 243 h 795"/>
                              <a:gd name="T40" fmla="+- 0 4754 3965"/>
                              <a:gd name="T41" fmla="*/ T40 w 987"/>
                              <a:gd name="T42" fmla="+- 0 200 200"/>
                              <a:gd name="T43" fmla="*/ 200 h 795"/>
                              <a:gd name="T44" fmla="+- 0 4951 3965"/>
                              <a:gd name="T45" fmla="*/ T44 w 987"/>
                              <a:gd name="T46" fmla="+- 0 313 200"/>
                              <a:gd name="T47" fmla="*/ 313 h 795"/>
                              <a:gd name="T48" fmla="+- 0 4951 3965"/>
                              <a:gd name="T49" fmla="*/ T48 w 987"/>
                              <a:gd name="T50" fmla="+- 0 313 200"/>
                              <a:gd name="T51" fmla="*/ 313 h 795"/>
                              <a:gd name="T52" fmla="+- 0 4951 3965"/>
                              <a:gd name="T53" fmla="*/ T52 w 987"/>
                              <a:gd name="T54" fmla="+- 0 541 200"/>
                              <a:gd name="T55" fmla="*/ 541 h 795"/>
                              <a:gd name="T56" fmla="+- 0 4913 3965"/>
                              <a:gd name="T57" fmla="*/ T56 w 987"/>
                              <a:gd name="T58" fmla="+- 0 334 200"/>
                              <a:gd name="T59" fmla="*/ 334 h 795"/>
                              <a:gd name="T60" fmla="+- 0 4913 3965"/>
                              <a:gd name="T61" fmla="*/ T60 w 987"/>
                              <a:gd name="T62" fmla="+- 0 517 200"/>
                              <a:gd name="T63" fmla="*/ 517 h 795"/>
                              <a:gd name="T64" fmla="+- 0 4951 3965"/>
                              <a:gd name="T65" fmla="*/ T64 w 987"/>
                              <a:gd name="T66" fmla="+- 0 541 200"/>
                              <a:gd name="T67" fmla="*/ 541 h 795"/>
                              <a:gd name="T68" fmla="+- 0 4754 3965"/>
                              <a:gd name="T69" fmla="*/ T68 w 987"/>
                              <a:gd name="T70" fmla="+- 0 653 200"/>
                              <a:gd name="T71" fmla="*/ 653 h 795"/>
                              <a:gd name="T72" fmla="+- 0 4754 3965"/>
                              <a:gd name="T73" fmla="*/ T72 w 987"/>
                              <a:gd name="T74" fmla="+- 0 653 200"/>
                              <a:gd name="T75" fmla="*/ 653 h 795"/>
                              <a:gd name="T76" fmla="+- 0 4754 3965"/>
                              <a:gd name="T77" fmla="*/ T76 w 987"/>
                              <a:gd name="T78" fmla="+- 0 881 200"/>
                              <a:gd name="T79" fmla="*/ 881 h 795"/>
                              <a:gd name="T80" fmla="+- 0 4754 3965"/>
                              <a:gd name="T81" fmla="*/ T80 w 987"/>
                              <a:gd name="T82" fmla="+- 0 881 200"/>
                              <a:gd name="T83" fmla="*/ 881 h 795"/>
                              <a:gd name="T84" fmla="+- 0 4558 3965"/>
                              <a:gd name="T85" fmla="*/ T84 w 987"/>
                              <a:gd name="T86" fmla="+- 0 994 200"/>
                              <a:gd name="T87" fmla="*/ 994 h 795"/>
                              <a:gd name="T88" fmla="+- 0 4716 3965"/>
                              <a:gd name="T89" fmla="*/ T88 w 987"/>
                              <a:gd name="T90" fmla="+- 0 857 200"/>
                              <a:gd name="T91" fmla="*/ 857 h 795"/>
                              <a:gd name="T92" fmla="+- 0 4558 3965"/>
                              <a:gd name="T93" fmla="*/ T92 w 987"/>
                              <a:gd name="T94" fmla="+- 0 951 200"/>
                              <a:gd name="T95" fmla="*/ 951 h 795"/>
                              <a:gd name="T96" fmla="+- 0 4558 3965"/>
                              <a:gd name="T97" fmla="*/ T96 w 987"/>
                              <a:gd name="T98" fmla="+- 0 994 200"/>
                              <a:gd name="T99" fmla="*/ 994 h 795"/>
                              <a:gd name="T100" fmla="+- 0 4361 3965"/>
                              <a:gd name="T101" fmla="*/ T100 w 987"/>
                              <a:gd name="T102" fmla="+- 0 881 200"/>
                              <a:gd name="T103" fmla="*/ 881 h 795"/>
                              <a:gd name="T104" fmla="+- 0 4361 3965"/>
                              <a:gd name="T105" fmla="*/ T104 w 987"/>
                              <a:gd name="T106" fmla="+- 0 881 200"/>
                              <a:gd name="T107" fmla="*/ 881 h 795"/>
                              <a:gd name="T108" fmla="+- 0 4361 3965"/>
                              <a:gd name="T109" fmla="*/ T108 w 987"/>
                              <a:gd name="T110" fmla="+- 0 653 200"/>
                              <a:gd name="T111" fmla="*/ 653 h 795"/>
                              <a:gd name="T112" fmla="+- 0 4322 3965"/>
                              <a:gd name="T113" fmla="*/ T112 w 987"/>
                              <a:gd name="T114" fmla="+- 0 857 200"/>
                              <a:gd name="T115" fmla="*/ 857 h 795"/>
                              <a:gd name="T116" fmla="+- 0 4322 3965"/>
                              <a:gd name="T117" fmla="*/ T116 w 987"/>
                              <a:gd name="T118" fmla="+- 0 675 200"/>
                              <a:gd name="T119" fmla="*/ 675 h 795"/>
                              <a:gd name="T120" fmla="+- 0 4361 3965"/>
                              <a:gd name="T121" fmla="*/ T120 w 987"/>
                              <a:gd name="T122" fmla="+- 0 653 200"/>
                              <a:gd name="T123" fmla="*/ 653 h 795"/>
                              <a:gd name="T124" fmla="+- 0 4558 3965"/>
                              <a:gd name="T125" fmla="*/ T124 w 987"/>
                              <a:gd name="T126" fmla="+- 0 541 200"/>
                              <a:gd name="T127" fmla="*/ 541 h 795"/>
                              <a:gd name="T128" fmla="+- 0 4361 3965"/>
                              <a:gd name="T129" fmla="*/ T128 w 987"/>
                              <a:gd name="T130" fmla="+- 0 881 200"/>
                              <a:gd name="T131" fmla="*/ 881 h 795"/>
                              <a:gd name="T132" fmla="+- 0 4164 3965"/>
                              <a:gd name="T133" fmla="*/ T132 w 987"/>
                              <a:gd name="T134" fmla="+- 0 994 200"/>
                              <a:gd name="T135" fmla="*/ 994 h 795"/>
                              <a:gd name="T136" fmla="+- 0 4164 3965"/>
                              <a:gd name="T137" fmla="*/ T136 w 987"/>
                              <a:gd name="T138" fmla="+- 0 994 200"/>
                              <a:gd name="T139" fmla="*/ 994 h 795"/>
                              <a:gd name="T140" fmla="+- 0 3965 3965"/>
                              <a:gd name="T141" fmla="*/ T140 w 987"/>
                              <a:gd name="T142" fmla="+- 0 881 200"/>
                              <a:gd name="T143" fmla="*/ 881 h 795"/>
                              <a:gd name="T144" fmla="+- 0 4164 3965"/>
                              <a:gd name="T145" fmla="*/ T144 w 987"/>
                              <a:gd name="T146" fmla="+- 0 951 200"/>
                              <a:gd name="T147" fmla="*/ 951 h 795"/>
                              <a:gd name="T148" fmla="+- 0 4003 3965"/>
                              <a:gd name="T149" fmla="*/ T148 w 987"/>
                              <a:gd name="T150" fmla="+- 0 857 200"/>
                              <a:gd name="T151" fmla="*/ 857 h 795"/>
                              <a:gd name="T152" fmla="+- 0 3965 3965"/>
                              <a:gd name="T153" fmla="*/ T152 w 987"/>
                              <a:gd name="T154" fmla="+- 0 881 200"/>
                              <a:gd name="T155" fmla="*/ 881 h 795"/>
                              <a:gd name="T156" fmla="+- 0 3965 3965"/>
                              <a:gd name="T157" fmla="*/ T156 w 987"/>
                              <a:gd name="T158" fmla="+- 0 653 200"/>
                              <a:gd name="T159" fmla="*/ 653 h 795"/>
                              <a:gd name="T160" fmla="+- 0 3965 3965"/>
                              <a:gd name="T161" fmla="*/ T160 w 987"/>
                              <a:gd name="T162" fmla="+- 0 653 200"/>
                              <a:gd name="T163" fmla="*/ 653 h 795"/>
                              <a:gd name="T164" fmla="+- 0 4164 3965"/>
                              <a:gd name="T165" fmla="*/ T164 w 987"/>
                              <a:gd name="T166" fmla="+- 0 541 200"/>
                              <a:gd name="T167" fmla="*/ 541 h 795"/>
                              <a:gd name="T168" fmla="+- 0 4003 3965"/>
                              <a:gd name="T169" fmla="*/ T168 w 987"/>
                              <a:gd name="T170" fmla="+- 0 675 200"/>
                              <a:gd name="T171" fmla="*/ 675 h 795"/>
                              <a:gd name="T172" fmla="+- 0 4164 3965"/>
                              <a:gd name="T173" fmla="*/ T172 w 987"/>
                              <a:gd name="T174" fmla="+- 0 584 200"/>
                              <a:gd name="T175" fmla="*/ 584 h 795"/>
                              <a:gd name="T176" fmla="+- 0 4164 3965"/>
                              <a:gd name="T177" fmla="*/ T176 w 987"/>
                              <a:gd name="T178" fmla="+- 0 541 200"/>
                              <a:gd name="T179" fmla="*/ 541 h 795"/>
                              <a:gd name="T180" fmla="+- 0 4361 3965"/>
                              <a:gd name="T181" fmla="*/ T180 w 987"/>
                              <a:gd name="T182" fmla="+- 0 653 200"/>
                              <a:gd name="T183" fmla="*/ 653 h 79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</a:cxnLst>
                            <a:rect l="0" t="0" r="r" b="b"/>
                            <a:pathLst>
                              <a:path w="987" h="795">
                                <a:moveTo>
                                  <a:pt x="789" y="453"/>
                                </a:moveTo>
                                <a:lnTo>
                                  <a:pt x="593" y="341"/>
                                </a:lnTo>
                                <a:moveTo>
                                  <a:pt x="789" y="410"/>
                                </a:moveTo>
                                <a:lnTo>
                                  <a:pt x="631" y="317"/>
                                </a:lnTo>
                                <a:moveTo>
                                  <a:pt x="593" y="341"/>
                                </a:moveTo>
                                <a:lnTo>
                                  <a:pt x="593" y="189"/>
                                </a:lnTo>
                                <a:moveTo>
                                  <a:pt x="662" y="72"/>
                                </a:moveTo>
                                <a:lnTo>
                                  <a:pt x="789" y="0"/>
                                </a:lnTo>
                                <a:moveTo>
                                  <a:pt x="679" y="105"/>
                                </a:moveTo>
                                <a:lnTo>
                                  <a:pt x="789" y="43"/>
                                </a:lnTo>
                                <a:moveTo>
                                  <a:pt x="789" y="0"/>
                                </a:moveTo>
                                <a:lnTo>
                                  <a:pt x="986" y="113"/>
                                </a:lnTo>
                                <a:moveTo>
                                  <a:pt x="986" y="113"/>
                                </a:moveTo>
                                <a:lnTo>
                                  <a:pt x="986" y="341"/>
                                </a:lnTo>
                                <a:moveTo>
                                  <a:pt x="948" y="134"/>
                                </a:moveTo>
                                <a:lnTo>
                                  <a:pt x="948" y="317"/>
                                </a:lnTo>
                                <a:moveTo>
                                  <a:pt x="986" y="341"/>
                                </a:moveTo>
                                <a:lnTo>
                                  <a:pt x="789" y="453"/>
                                </a:lnTo>
                                <a:moveTo>
                                  <a:pt x="789" y="453"/>
                                </a:moveTo>
                                <a:lnTo>
                                  <a:pt x="789" y="681"/>
                                </a:lnTo>
                                <a:moveTo>
                                  <a:pt x="789" y="681"/>
                                </a:moveTo>
                                <a:lnTo>
                                  <a:pt x="593" y="794"/>
                                </a:lnTo>
                                <a:moveTo>
                                  <a:pt x="751" y="657"/>
                                </a:moveTo>
                                <a:lnTo>
                                  <a:pt x="593" y="751"/>
                                </a:lnTo>
                                <a:moveTo>
                                  <a:pt x="593" y="794"/>
                                </a:moveTo>
                                <a:lnTo>
                                  <a:pt x="396" y="681"/>
                                </a:lnTo>
                                <a:moveTo>
                                  <a:pt x="396" y="681"/>
                                </a:moveTo>
                                <a:lnTo>
                                  <a:pt x="396" y="453"/>
                                </a:lnTo>
                                <a:moveTo>
                                  <a:pt x="357" y="657"/>
                                </a:moveTo>
                                <a:lnTo>
                                  <a:pt x="357" y="475"/>
                                </a:lnTo>
                                <a:moveTo>
                                  <a:pt x="396" y="453"/>
                                </a:moveTo>
                                <a:lnTo>
                                  <a:pt x="593" y="341"/>
                                </a:lnTo>
                                <a:moveTo>
                                  <a:pt x="396" y="681"/>
                                </a:moveTo>
                                <a:lnTo>
                                  <a:pt x="199" y="794"/>
                                </a:lnTo>
                                <a:moveTo>
                                  <a:pt x="199" y="794"/>
                                </a:moveTo>
                                <a:lnTo>
                                  <a:pt x="0" y="681"/>
                                </a:lnTo>
                                <a:moveTo>
                                  <a:pt x="199" y="751"/>
                                </a:moveTo>
                                <a:lnTo>
                                  <a:pt x="38" y="657"/>
                                </a:lnTo>
                                <a:moveTo>
                                  <a:pt x="0" y="681"/>
                                </a:moveTo>
                                <a:lnTo>
                                  <a:pt x="0" y="453"/>
                                </a:lnTo>
                                <a:moveTo>
                                  <a:pt x="0" y="453"/>
                                </a:moveTo>
                                <a:lnTo>
                                  <a:pt x="199" y="341"/>
                                </a:lnTo>
                                <a:moveTo>
                                  <a:pt x="38" y="475"/>
                                </a:moveTo>
                                <a:lnTo>
                                  <a:pt x="199" y="384"/>
                                </a:lnTo>
                                <a:moveTo>
                                  <a:pt x="199" y="341"/>
                                </a:moveTo>
                                <a:lnTo>
                                  <a:pt x="396" y="453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D868F4F" id="Group 43" o:spid="_x0000_s1026" style="position:absolute;margin-left:197.9pt;margin-top:9.65pt;width:50.05pt;height:40.45pt;z-index:-251646976;mso-wrap-distance-left:0;mso-wrap-distance-right:0;mso-position-horizontal-relative:page" coordorigin="3958,193" coordsize="1001,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">
                <v:shape id="Picture 51" o:spid="_x0000_s1027" type="#_x0000_t75" style="position:absolute;left:4514;top:264;width:87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">
                  <v:imagedata r:id="rId259" o:title=""/>
                </v:shape>
                <v:shape id="AutoShape 52" o:spid="_x0000_s1028" style="position:absolute;left:3964;top:199;width:987;height:795;visibility:visible;mso-wrap-style:square;v-text-anchor:top" coordsize="987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" path="m789,453l593,341t196,69l631,317t-38,24l593,189m662,72l789,m679,105l789,43m789,l986,113t,l986,341m948,134r,183m986,341l789,453t,l789,681t,l593,794m751,657l593,751t,43l396,681t,l396,453m357,657r,-182m396,453l593,341m396,681l199,794t,l,681t199,70l38,657m,681l,453t,l199,341m38,475l199,384t,-43l396,453e" filled="f" strokeweight=".72pt">
                  <v:path arrowok="t" o:connecttype="custom" o:connectlocs="789,653;593,541;789,610;631,517;593,541;593,389;662,272;789,200;679,305;789,243;789,200;986,313;986,313;986,541;948,334;948,517;986,541;789,653;789,653;789,881;789,881;593,994;751,857;593,951;593,994;396,881;396,881;396,653;357,857;357,675;396,653;593,541;396,881;199,994;199,994;0,881;199,951;38,857;0,881;0,653;0,653;199,541;38,675;199,584;199,541;396,653" o:connectangles="0,0,0,0,0,0,0,0,0,0,0,0,0,0,0,0,0,0,0,0,0,0,0,0,0,0,0,0,0,0,0,0,0,0,0,0,0,0,0,0,0,0,0,0,0,0"/>
                </v:shape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70528" behindDoc="1" locked="0" layoutInCell="1" allowOverlap="1" wp14:anchorId="55AEFA0A" wp14:editId="180A84FF">
                <wp:simplePos x="0" y="0"/>
                <wp:positionH relativeFrom="page">
                  <wp:posOffset>3357245</wp:posOffset>
                </wp:positionH>
                <wp:positionV relativeFrom="paragraph">
                  <wp:posOffset>267335</wp:posOffset>
                </wp:positionV>
                <wp:extent cx="607060" cy="364490"/>
                <wp:effectExtent l="4445" t="3810" r="0" b="3175"/>
                <wp:wrapTopAndBottom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7060" cy="364490"/>
                          <a:chOff x="5287" y="421"/>
                          <a:chExt cx="956" cy="574"/>
                        </a:xfrm>
                      </wpg:grpSpPr>
                      <pic:pic xmlns:pic="http://schemas.openxmlformats.org/drawingml/2006/picture">
                        <pic:nvPicPr>
                          <pic:cNvPr id="35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582" y="761"/>
                            <a:ext cx="8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6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5695" y="769"/>
                            <a:ext cx="127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7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76" y="761"/>
                            <a:ext cx="267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8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5822" y="694"/>
                            <a:ext cx="128" cy="72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9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79" y="420"/>
                            <a:ext cx="197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" name="AutoShape 59"/>
                        <wps:cNvSpPr>
                          <a:spLocks/>
                        </wps:cNvSpPr>
                        <wps:spPr bwMode="auto">
                          <a:xfrm>
                            <a:off x="5803" y="545"/>
                            <a:ext cx="39" cy="159"/>
                          </a:xfrm>
                          <a:custGeom>
                            <a:avLst/>
                            <a:gdLst>
                              <a:gd name="T0" fmla="+- 0 5803 5803"/>
                              <a:gd name="T1" fmla="*/ T0 w 39"/>
                              <a:gd name="T2" fmla="+- 0 704 545"/>
                              <a:gd name="T3" fmla="*/ 704 h 159"/>
                              <a:gd name="T4" fmla="+- 0 5803 5803"/>
                              <a:gd name="T5" fmla="*/ T4 w 39"/>
                              <a:gd name="T6" fmla="+- 0 545 545"/>
                              <a:gd name="T7" fmla="*/ 545 h 159"/>
                              <a:gd name="T8" fmla="+- 0 5842 5803"/>
                              <a:gd name="T9" fmla="*/ T8 w 39"/>
                              <a:gd name="T10" fmla="+- 0 704 545"/>
                              <a:gd name="T11" fmla="*/ 704 h 159"/>
                              <a:gd name="T12" fmla="+- 0 5842 5803"/>
                              <a:gd name="T13" fmla="*/ T12 w 39"/>
                              <a:gd name="T14" fmla="+- 0 545 545"/>
                              <a:gd name="T15" fmla="*/ 545 h 15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39" h="159">
                                <a:moveTo>
                                  <a:pt x="0" y="159"/>
                                </a:moveTo>
                                <a:lnTo>
                                  <a:pt x="0" y="0"/>
                                </a:lnTo>
                                <a:moveTo>
                                  <a:pt x="39" y="159"/>
                                </a:moveTo>
                                <a:lnTo>
                                  <a:pt x="39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1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87" y="646"/>
                            <a:ext cx="178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2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5556" y="76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5AB708CC" id="Group 34" o:spid="_x0000_s1026" style="position:absolute;margin-left:264.35pt;margin-top:21.05pt;width:47.8pt;height:28.7pt;z-index:-251645952;mso-wrap-distance-left:0;mso-wrap-distance-right:0;mso-position-horizontal-relative:page" coordorigin="5287,421" coordsize="956,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">
                <v:shape id="Picture 54" o:spid="_x0000_s1027" type="#_x0000_t75" style="position:absolute;left:5582;top:761;width:87;height:2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">
                  <v:imagedata r:id="rId264" o:title=""/>
                </v:shape>
                <v:line id="Line 55" o:spid="_x0000_s1028" style="position:absolute;visibility:visible;mso-wrap-style:square" from="5695,769" to="5822,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" strokeweight=".72pt"/>
                <v:shape id="Picture 56" o:spid="_x0000_s1029" type="#_x0000_t75" style="position:absolute;left:5976;top:761;width:267;height:1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">
                  <v:imagedata r:id="rId265" o:title=""/>
                </v:shape>
                <v:line id="Line 57" o:spid="_x0000_s1030" style="position:absolute;visibility:visible;mso-wrap-style:square" from="5822,694" to="5950,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" strokeweight=".72pt"/>
                <v:shape id="Picture 58" o:spid="_x0000_s1031" type="#_x0000_t75" style="position:absolute;left:5779;top:420;width:197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">
                  <v:imagedata r:id="rId266" o:title=""/>
                </v:shape>
                <v:shape id="AutoShape 59" o:spid="_x0000_s1032" style="position:absolute;left:5803;top:545;width:39;height:159;visibility:visible;mso-wrap-style:square;v-text-anchor:top" coordsize="39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" path="m,159l,m39,159l39,e" filled="f" strokeweight=".72pt">
                  <v:path arrowok="t" o:connecttype="custom" o:connectlocs="0,704;0,545;39,704;39,545" o:connectangles="0,0,0,0"/>
                </v:shape>
                <v:shape id="Picture 60" o:spid="_x0000_s1033" type="#_x0000_t75" style="position:absolute;left:5287;top:646;width:178;height:1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">
                  <v:imagedata r:id="rId267" o:title=""/>
                </v:shape>
                <v:line id="Line 61" o:spid="_x0000_s1034" style="position:absolute;visibility:visible;mso-wrap-style:square" from="5556,766" to="5556,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" strokeweight=".72pt"/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71552" behindDoc="1" locked="0" layoutInCell="1" allowOverlap="1" wp14:anchorId="34BB2D32" wp14:editId="4980FCC4">
                <wp:simplePos x="0" y="0"/>
                <wp:positionH relativeFrom="page">
                  <wp:posOffset>4198620</wp:posOffset>
                </wp:positionH>
                <wp:positionV relativeFrom="paragraph">
                  <wp:posOffset>267335</wp:posOffset>
                </wp:positionV>
                <wp:extent cx="601980" cy="364490"/>
                <wp:effectExtent l="0" t="3810" r="0" b="3175"/>
                <wp:wrapTopAndBottom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980" cy="364490"/>
                          <a:chOff x="6612" y="421"/>
                          <a:chExt cx="948" cy="574"/>
                        </a:xfrm>
                      </wpg:grpSpPr>
                      <pic:pic xmlns:pic="http://schemas.openxmlformats.org/drawingml/2006/picture">
                        <pic:nvPicPr>
                          <pic:cNvPr id="26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97" y="761"/>
                            <a:ext cx="8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7010" y="769"/>
                            <a:ext cx="130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8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93" y="761"/>
                            <a:ext cx="267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9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140" y="694"/>
                            <a:ext cx="127" cy="72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6" y="420"/>
                            <a:ext cx="197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1" name="AutoShape 68"/>
                        <wps:cNvSpPr>
                          <a:spLocks/>
                        </wps:cNvSpPr>
                        <wps:spPr bwMode="auto">
                          <a:xfrm>
                            <a:off x="7120" y="545"/>
                            <a:ext cx="39" cy="159"/>
                          </a:xfrm>
                          <a:custGeom>
                            <a:avLst/>
                            <a:gdLst>
                              <a:gd name="T0" fmla="+- 0 7121 7121"/>
                              <a:gd name="T1" fmla="*/ T0 w 39"/>
                              <a:gd name="T2" fmla="+- 0 704 545"/>
                              <a:gd name="T3" fmla="*/ 704 h 159"/>
                              <a:gd name="T4" fmla="+- 0 7121 7121"/>
                              <a:gd name="T5" fmla="*/ T4 w 39"/>
                              <a:gd name="T6" fmla="+- 0 545 545"/>
                              <a:gd name="T7" fmla="*/ 545 h 159"/>
                              <a:gd name="T8" fmla="+- 0 7159 7121"/>
                              <a:gd name="T9" fmla="*/ T8 w 39"/>
                              <a:gd name="T10" fmla="+- 0 704 545"/>
                              <a:gd name="T11" fmla="*/ 704 h 159"/>
                              <a:gd name="T12" fmla="+- 0 7159 7121"/>
                              <a:gd name="T13" fmla="*/ T12 w 39"/>
                              <a:gd name="T14" fmla="+- 0 545 545"/>
                              <a:gd name="T15" fmla="*/ 545 h 15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39" h="159">
                                <a:moveTo>
                                  <a:pt x="0" y="159"/>
                                </a:moveTo>
                                <a:lnTo>
                                  <a:pt x="0" y="0"/>
                                </a:lnTo>
                                <a:moveTo>
                                  <a:pt x="38" y="159"/>
                                </a:moveTo>
                                <a:lnTo>
                                  <a:pt x="38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12" y="646"/>
                            <a:ext cx="166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871" y="76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0A51B1E" id="Group 25" o:spid="_x0000_s1026" style="position:absolute;margin-left:330.6pt;margin-top:21.05pt;width:47.4pt;height:28.7pt;z-index:-251644928;mso-wrap-distance-left:0;mso-wrap-distance-right:0;mso-position-horizontal-relative:page" coordorigin="6612,421" coordsize="948,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">
                <v:shape id="Picture 63" o:spid="_x0000_s1027" type="#_x0000_t75" style="position:absolute;left:6897;top:761;width:87;height:2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">
                  <v:imagedata r:id="rId264" o:title=""/>
                </v:shape>
                <v:line id="Line 64" o:spid="_x0000_s1028" style="position:absolute;visibility:visible;mso-wrap-style:square" from="7010,769" to="7140,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" strokeweight=".72pt"/>
                <v:shape id="Picture 65" o:spid="_x0000_s1029" type="#_x0000_t75" style="position:absolute;left:7293;top:761;width:267;height:1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">
                  <v:imagedata r:id="rId265" o:title=""/>
                </v:shape>
                <v:line id="Line 66" o:spid="_x0000_s1030" style="position:absolute;visibility:visible;mso-wrap-style:square" from="7140,694" to="7267,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" strokeweight=".72pt"/>
                <v:shape id="Picture 67" o:spid="_x0000_s1031" type="#_x0000_t75" style="position:absolute;left:7096;top:420;width:197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">
                  <v:imagedata r:id="rId266" o:title=""/>
                </v:shape>
                <v:shape id="AutoShape 68" o:spid="_x0000_s1032" style="position:absolute;left:7120;top:545;width:39;height:159;visibility:visible;mso-wrap-style:square;v-text-anchor:top" coordsize="39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" path="m,159l,m38,159l38,e" filled="f" strokeweight=".72pt">
                  <v:path arrowok="t" o:connecttype="custom" o:connectlocs="0,704;0,545;38,704;38,545" o:connectangles="0,0,0,0"/>
                </v:shape>
                <v:shape id="Picture 69" o:spid="_x0000_s1033" type="#_x0000_t75" style="position:absolute;left:6612;top:646;width:166;height:1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">
                  <v:imagedata r:id="rId269" o:title=""/>
                </v:shape>
                <v:line id="Line 70" o:spid="_x0000_s1034" style="position:absolute;visibility:visible;mso-wrap-style:square" from="6871,766" to="6871,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" strokeweight=".72pt"/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72576" behindDoc="1" locked="0" layoutInCell="1" allowOverlap="1" wp14:anchorId="0BC1AFA8" wp14:editId="0767BB1C">
                <wp:simplePos x="0" y="0"/>
                <wp:positionH relativeFrom="page">
                  <wp:posOffset>5020310</wp:posOffset>
                </wp:positionH>
                <wp:positionV relativeFrom="paragraph">
                  <wp:posOffset>382905</wp:posOffset>
                </wp:positionV>
                <wp:extent cx="436245" cy="253365"/>
                <wp:effectExtent l="10160" t="5080" r="1270" b="8255"/>
                <wp:wrapTopAndBottom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6245" cy="253365"/>
                          <a:chOff x="7906" y="603"/>
                          <a:chExt cx="687" cy="399"/>
                        </a:xfrm>
                      </wpg:grpSpPr>
                      <pic:pic xmlns:pic="http://schemas.openxmlformats.org/drawingml/2006/picture">
                        <pic:nvPicPr>
                          <pic:cNvPr id="2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59" y="602"/>
                            <a:ext cx="209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" name="AutoShape 73"/>
                        <wps:cNvSpPr>
                          <a:spLocks/>
                        </wps:cNvSpPr>
                        <wps:spPr bwMode="auto">
                          <a:xfrm>
                            <a:off x="8112" y="732"/>
                            <a:ext cx="197" cy="262"/>
                          </a:xfrm>
                          <a:custGeom>
                            <a:avLst/>
                            <a:gdLst>
                              <a:gd name="T0" fmla="+- 0 8112 8112"/>
                              <a:gd name="T1" fmla="*/ T0 w 197"/>
                              <a:gd name="T2" fmla="+- 0 881 733"/>
                              <a:gd name="T3" fmla="*/ 881 h 262"/>
                              <a:gd name="T4" fmla="+- 0 8309 8112"/>
                              <a:gd name="T5" fmla="*/ T4 w 197"/>
                              <a:gd name="T6" fmla="+- 0 994 733"/>
                              <a:gd name="T7" fmla="*/ 994 h 262"/>
                              <a:gd name="T8" fmla="+- 0 8112 8112"/>
                              <a:gd name="T9" fmla="*/ T8 w 197"/>
                              <a:gd name="T10" fmla="+- 0 881 733"/>
                              <a:gd name="T11" fmla="*/ 881 h 262"/>
                              <a:gd name="T12" fmla="+- 0 8112 8112"/>
                              <a:gd name="T13" fmla="*/ T12 w 197"/>
                              <a:gd name="T14" fmla="+- 0 733 733"/>
                              <a:gd name="T15" fmla="*/ 733 h 26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197" h="262">
                                <a:moveTo>
                                  <a:pt x="0" y="148"/>
                                </a:moveTo>
                                <a:lnTo>
                                  <a:pt x="197" y="261"/>
                                </a:lnTo>
                                <a:moveTo>
                                  <a:pt x="0" y="14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62" y="830"/>
                            <a:ext cx="130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AutoShape 75"/>
                        <wps:cNvSpPr>
                          <a:spLocks/>
                        </wps:cNvSpPr>
                        <wps:spPr bwMode="auto">
                          <a:xfrm>
                            <a:off x="7912" y="881"/>
                            <a:ext cx="528" cy="113"/>
                          </a:xfrm>
                          <a:custGeom>
                            <a:avLst/>
                            <a:gdLst>
                              <a:gd name="T0" fmla="+- 0 8309 7913"/>
                              <a:gd name="T1" fmla="*/ T0 w 528"/>
                              <a:gd name="T2" fmla="+- 0 994 881"/>
                              <a:gd name="T3" fmla="*/ 994 h 113"/>
                              <a:gd name="T4" fmla="+- 0 8441 7913"/>
                              <a:gd name="T5" fmla="*/ T4 w 528"/>
                              <a:gd name="T6" fmla="+- 0 917 881"/>
                              <a:gd name="T7" fmla="*/ 917 h 113"/>
                              <a:gd name="T8" fmla="+- 0 8112 7913"/>
                              <a:gd name="T9" fmla="*/ T8 w 528"/>
                              <a:gd name="T10" fmla="+- 0 881 881"/>
                              <a:gd name="T11" fmla="*/ 881 h 113"/>
                              <a:gd name="T12" fmla="+- 0 7913 7913"/>
                              <a:gd name="T13" fmla="*/ T12 w 528"/>
                              <a:gd name="T14" fmla="+- 0 994 881"/>
                              <a:gd name="T15" fmla="*/ 994 h 11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528" h="113">
                                <a:moveTo>
                                  <a:pt x="396" y="113"/>
                                </a:moveTo>
                                <a:lnTo>
                                  <a:pt x="528" y="36"/>
                                </a:lnTo>
                                <a:moveTo>
                                  <a:pt x="199" y="0"/>
                                </a:moveTo>
                                <a:lnTo>
                                  <a:pt x="0" y="113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E7DE093" id="Group 19" o:spid="_x0000_s1026" style="position:absolute;margin-left:395.3pt;margin-top:30.15pt;width:34.35pt;height:19.95pt;z-index:-251643904;mso-wrap-distance-left:0;mso-wrap-distance-right:0;mso-position-horizontal-relative:page" coordorigin="7906,603" coordsize="687,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">
                <v:shape id="Picture 72" o:spid="_x0000_s1027" type="#_x0000_t75" style="position:absolute;left:8059;top:602;width:209;height: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">
                  <v:imagedata r:id="rId272" o:title=""/>
                </v:shape>
                <v:shape id="AutoShape 73" o:spid="_x0000_s1028" style="position:absolute;left:8112;top:732;width:197;height:262;visibility:visible;mso-wrap-style:square;v-text-anchor:top" coordsize="197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" path="m,148l197,261m,148l,e" filled="f" strokeweight=".72pt">
                  <v:path arrowok="t" o:connecttype="custom" o:connectlocs="0,881;197,994;0,881;0,733" o:connectangles="0,0,0,0"/>
                </v:shape>
                <v:shape id="Picture 74" o:spid="_x0000_s1029" type="#_x0000_t75" style="position:absolute;left:8462;top:830;width:130;height: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">
                  <v:imagedata r:id="rId273" o:title=""/>
                </v:shape>
                <v:shape id="AutoShape 75" o:spid="_x0000_s1030" style="position:absolute;left:7912;top:881;width:528;height:113;visibility:visible;mso-wrap-style:square;v-text-anchor:top" coordsize="528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" path="m396,113l528,36m199,l,113e" filled="f" strokeweight=".72pt">
                  <v:path arrowok="t" o:connecttype="custom" o:connectlocs="396,994;528,917;199,881;0,994" o:connectangles="0,0,0,0"/>
                </v:shape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0" distR="0" simplePos="0" relativeHeight="251673600" behindDoc="1" locked="0" layoutInCell="1" allowOverlap="1" wp14:anchorId="207C875E" wp14:editId="7A2BB746">
                <wp:simplePos x="0" y="0"/>
                <wp:positionH relativeFrom="page">
                  <wp:posOffset>5675630</wp:posOffset>
                </wp:positionH>
                <wp:positionV relativeFrom="paragraph">
                  <wp:posOffset>346075</wp:posOffset>
                </wp:positionV>
                <wp:extent cx="464820" cy="288290"/>
                <wp:effectExtent l="0" t="6350" r="3175" b="635"/>
                <wp:wrapTopAndBottom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4820" cy="288290"/>
                          <a:chOff x="8938" y="545"/>
                          <a:chExt cx="732" cy="454"/>
                        </a:xfrm>
                      </wpg:grpSpPr>
                      <pic:pic xmlns:pic="http://schemas.openxmlformats.org/drawingml/2006/picture">
                        <pic:nvPicPr>
                          <pic:cNvPr id="13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37" y="773"/>
                            <a:ext cx="132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" name="AutoShape 78"/>
                        <wps:cNvSpPr>
                          <a:spLocks/>
                        </wps:cNvSpPr>
                        <wps:spPr bwMode="auto">
                          <a:xfrm>
                            <a:off x="9187" y="823"/>
                            <a:ext cx="329" cy="113"/>
                          </a:xfrm>
                          <a:custGeom>
                            <a:avLst/>
                            <a:gdLst>
                              <a:gd name="T0" fmla="+- 0 9187 9187"/>
                              <a:gd name="T1" fmla="*/ T0 w 329"/>
                              <a:gd name="T2" fmla="+- 0 824 824"/>
                              <a:gd name="T3" fmla="*/ 824 h 113"/>
                              <a:gd name="T4" fmla="+- 0 9386 9187"/>
                              <a:gd name="T5" fmla="*/ T4 w 329"/>
                              <a:gd name="T6" fmla="+- 0 937 824"/>
                              <a:gd name="T7" fmla="*/ 937 h 113"/>
                              <a:gd name="T8" fmla="+- 0 9386 9187"/>
                              <a:gd name="T9" fmla="*/ T8 w 329"/>
                              <a:gd name="T10" fmla="+- 0 937 824"/>
                              <a:gd name="T11" fmla="*/ 937 h 113"/>
                              <a:gd name="T12" fmla="+- 0 9516 9187"/>
                              <a:gd name="T13" fmla="*/ T12 w 329"/>
                              <a:gd name="T14" fmla="+- 0 862 824"/>
                              <a:gd name="T15" fmla="*/ 862 h 113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329" h="113">
                                <a:moveTo>
                                  <a:pt x="0" y="0"/>
                                </a:moveTo>
                                <a:lnTo>
                                  <a:pt x="199" y="113"/>
                                </a:lnTo>
                                <a:moveTo>
                                  <a:pt x="199" y="113"/>
                                </a:moveTo>
                                <a:lnTo>
                                  <a:pt x="329" y="38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37" y="886"/>
                            <a:ext cx="106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" name="AutoShape 80"/>
                        <wps:cNvSpPr>
                          <a:spLocks/>
                        </wps:cNvSpPr>
                        <wps:spPr bwMode="auto">
                          <a:xfrm>
                            <a:off x="9043" y="802"/>
                            <a:ext cx="164" cy="116"/>
                          </a:xfrm>
                          <a:custGeom>
                            <a:avLst/>
                            <a:gdLst>
                              <a:gd name="T0" fmla="+- 0 9206 9043"/>
                              <a:gd name="T1" fmla="*/ T0 w 164"/>
                              <a:gd name="T2" fmla="+- 0 833 802"/>
                              <a:gd name="T3" fmla="*/ 833 h 116"/>
                              <a:gd name="T4" fmla="+- 0 9062 9043"/>
                              <a:gd name="T5" fmla="*/ T4 w 164"/>
                              <a:gd name="T6" fmla="+- 0 917 802"/>
                              <a:gd name="T7" fmla="*/ 917 h 116"/>
                              <a:gd name="T8" fmla="+- 0 9187 9043"/>
                              <a:gd name="T9" fmla="*/ T8 w 164"/>
                              <a:gd name="T10" fmla="+- 0 802 802"/>
                              <a:gd name="T11" fmla="*/ 802 h 116"/>
                              <a:gd name="T12" fmla="+- 0 9043 9043"/>
                              <a:gd name="T13" fmla="*/ T12 w 164"/>
                              <a:gd name="T14" fmla="+- 0 884 802"/>
                              <a:gd name="T15" fmla="*/ 884 h 116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164" h="116">
                                <a:moveTo>
                                  <a:pt x="163" y="31"/>
                                </a:moveTo>
                                <a:lnTo>
                                  <a:pt x="19" y="115"/>
                                </a:lnTo>
                                <a:moveTo>
                                  <a:pt x="144" y="0"/>
                                </a:moveTo>
                                <a:lnTo>
                                  <a:pt x="0" y="82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34" y="545"/>
                            <a:ext cx="317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9187" y="82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16989837" id="Group 12" o:spid="_x0000_s1026" style="position:absolute;margin-left:446.9pt;margin-top:27.25pt;width:36.6pt;height:22.7pt;z-index:-251642880;mso-wrap-distance-left:0;mso-wrap-distance-right:0;mso-position-horizontal-relative:page" coordorigin="8938,545" coordsize="732,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">
                <v:shape id="Picture 77" o:spid="_x0000_s1027" type="#_x0000_t75" style="position:absolute;left:9537;top:773;width:132;height: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">
                  <v:imagedata r:id="rId277" o:title=""/>
                </v:shape>
                <v:shape id="AutoShape 78" o:spid="_x0000_s1028" style="position:absolute;left:9187;top:823;width:329;height:113;visibility:visible;mso-wrap-style:square;v-text-anchor:top" coordsize="329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" path="m,l199,113t,l329,38e" filled="f" strokeweight=".72pt">
                  <v:path arrowok="t" o:connecttype="custom" o:connectlocs="0,824;199,937;199,937;329,862" o:connectangles="0,0,0,0"/>
                </v:shape>
                <v:shape id="Picture 79" o:spid="_x0000_s1029" type="#_x0000_t75" style="position:absolute;left:8937;top:886;width:106;height: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">
                  <v:imagedata r:id="rId278" o:title=""/>
                </v:shape>
                <v:shape id="AutoShape 80" o:spid="_x0000_s1030" style="position:absolute;left:9043;top:802;width:164;height:116;visibility:visible;mso-wrap-style:square;v-text-anchor:top" coordsize="164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" path="m163,31l19,115m144,l,82e" filled="f" strokeweight=".72pt">
                  <v:path arrowok="t" o:connecttype="custom" o:connectlocs="163,833;19,917;144,802;0,884" o:connectangles="0,0,0,0"/>
                </v:shape>
                <v:shape id="Picture 81" o:spid="_x0000_s1031" type="#_x0000_t75" style="position:absolute;left:9134;top:545;width:317;height:1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">
                  <v:imagedata r:id="rId279" o:title=""/>
                </v:shape>
                <v:line id="Line 82" o:spid="_x0000_s1032" style="position:absolute;visibility:visible;mso-wrap-style:square" from="9187,824" to="9187,8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" strokeweight=".72pt"/>
                <w10:wrap type="topAndBottom" anchorx="page"/>
              </v:group>
            </w:pict>
          </mc:Fallback>
        </mc:AlternateContent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2336" behindDoc="0" locked="0" layoutInCell="1" allowOverlap="1" wp14:anchorId="6461D1A0" wp14:editId="7E855839">
            <wp:simplePos x="0" y="0"/>
            <wp:positionH relativeFrom="page">
              <wp:posOffset>1894205</wp:posOffset>
            </wp:positionH>
            <wp:positionV relativeFrom="paragraph">
              <wp:posOffset>733425</wp:posOffset>
            </wp:positionV>
            <wp:extent cx="102235" cy="69850"/>
            <wp:effectExtent l="0" t="0" r="0" b="635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3360" behindDoc="0" locked="0" layoutInCell="1" allowOverlap="1" wp14:anchorId="17B3D4F9" wp14:editId="27A9259B">
            <wp:simplePos x="0" y="0"/>
            <wp:positionH relativeFrom="page">
              <wp:posOffset>2712720</wp:posOffset>
            </wp:positionH>
            <wp:positionV relativeFrom="paragraph">
              <wp:posOffset>733425</wp:posOffset>
            </wp:positionV>
            <wp:extent cx="114300" cy="69850"/>
            <wp:effectExtent l="0" t="0" r="0" b="635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4384" behindDoc="0" locked="0" layoutInCell="1" allowOverlap="1" wp14:anchorId="68FE12DF" wp14:editId="5DA3403A">
            <wp:simplePos x="0" y="0"/>
            <wp:positionH relativeFrom="page">
              <wp:posOffset>3573780</wp:posOffset>
            </wp:positionH>
            <wp:positionV relativeFrom="paragraph">
              <wp:posOffset>733425</wp:posOffset>
            </wp:positionV>
            <wp:extent cx="114300" cy="71755"/>
            <wp:effectExtent l="0" t="0" r="0" b="4445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7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5408" behindDoc="0" locked="0" layoutInCell="1" allowOverlap="1" wp14:anchorId="7626DA9D" wp14:editId="72ED2599">
            <wp:simplePos x="0" y="0"/>
            <wp:positionH relativeFrom="page">
              <wp:posOffset>4393565</wp:posOffset>
            </wp:positionH>
            <wp:positionV relativeFrom="paragraph">
              <wp:posOffset>734695</wp:posOffset>
            </wp:positionV>
            <wp:extent cx="115570" cy="69850"/>
            <wp:effectExtent l="0" t="0" r="0" b="635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6432" behindDoc="0" locked="0" layoutInCell="1" allowOverlap="1" wp14:anchorId="4B9D9E90" wp14:editId="3CD7141F">
            <wp:simplePos x="0" y="0"/>
            <wp:positionH relativeFrom="page">
              <wp:posOffset>5166360</wp:posOffset>
            </wp:positionH>
            <wp:positionV relativeFrom="paragraph">
              <wp:posOffset>733425</wp:posOffset>
            </wp:positionV>
            <wp:extent cx="115570" cy="71755"/>
            <wp:effectExtent l="0" t="0" r="0" b="4445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7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7D4E">
        <w:rPr>
          <w:rFonts w:eastAsia="Times New Roman" w:cs="Times New Roman"/>
          <w:noProof/>
          <w:sz w:val="26"/>
          <w:szCs w:val="26"/>
          <w:lang w:val="vi-VN" w:eastAsia="vi-VN"/>
        </w:rPr>
        <w:drawing>
          <wp:anchor distT="0" distB="0" distL="0" distR="0" simplePos="0" relativeHeight="251667456" behindDoc="0" locked="0" layoutInCell="1" allowOverlap="1" wp14:anchorId="78D8D8F2" wp14:editId="43D7AE4D">
            <wp:simplePos x="0" y="0"/>
            <wp:positionH relativeFrom="page">
              <wp:posOffset>5853430</wp:posOffset>
            </wp:positionH>
            <wp:positionV relativeFrom="paragraph">
              <wp:posOffset>733425</wp:posOffset>
            </wp:positionV>
            <wp:extent cx="114300" cy="71755"/>
            <wp:effectExtent l="0" t="0" r="0" b="444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7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F48BFD" w14:textId="77777777" w:rsidR="00A97C41" w:rsidRPr="00A97C41" w:rsidRDefault="00A97C41" w:rsidP="00557D4E">
      <w:pPr>
        <w:spacing w:after="0" w:line="240" w:lineRule="auto"/>
        <w:ind w:left="460"/>
        <w:rPr>
          <w:rFonts w:eastAsia="Arial" w:cs="Times New Roman"/>
          <w:sz w:val="26"/>
          <w:szCs w:val="26"/>
        </w:rPr>
      </w:pPr>
      <w:r w:rsidRPr="00A97C41">
        <w:rPr>
          <w:rFonts w:eastAsia="Arial" w:cs="Times New Roman"/>
          <w:sz w:val="26"/>
          <w:szCs w:val="26"/>
          <w:lang w:val="vi-VN"/>
        </w:rPr>
        <w:t xml:space="preserve">Chất nào trong mỗi cặp </w:t>
      </w:r>
      <w:r w:rsidRPr="00A97C41">
        <w:rPr>
          <w:rFonts w:eastAsia="Arial" w:cs="Times New Roman"/>
          <w:b/>
          <w:sz w:val="26"/>
          <w:szCs w:val="26"/>
          <w:lang w:val="vi-VN"/>
        </w:rPr>
        <w:t xml:space="preserve">(C1, C2), (C3, C4), (C5, C6) </w:t>
      </w:r>
      <w:r w:rsidRPr="00A97C41">
        <w:rPr>
          <w:rFonts w:eastAsia="Arial" w:cs="Times New Roman"/>
          <w:sz w:val="26"/>
          <w:szCs w:val="26"/>
          <w:lang w:val="vi-VN"/>
        </w:rPr>
        <w:t>có tính bazơ mạnh hơn? Giải thích.</w:t>
      </w:r>
    </w:p>
    <w:p w14:paraId="14AB5FD3" w14:textId="77777777" w:rsidR="00A97C41" w:rsidRPr="00A97C41" w:rsidRDefault="00A97C41" w:rsidP="00557D4E">
      <w:pPr>
        <w:widowControl w:val="0"/>
        <w:tabs>
          <w:tab w:val="left" w:pos="142"/>
          <w:tab w:val="left" w:pos="426"/>
          <w:tab w:val="left" w:pos="709"/>
        </w:tabs>
        <w:autoSpaceDE w:val="0"/>
        <w:autoSpaceDN w:val="0"/>
        <w:spacing w:after="0" w:line="240" w:lineRule="auto"/>
        <w:ind w:hanging="361"/>
        <w:rPr>
          <w:rFonts w:eastAsia="Times New Roman" w:cs="Times New Roman"/>
          <w:sz w:val="26"/>
          <w:szCs w:val="26"/>
        </w:rPr>
      </w:pPr>
      <w:r w:rsidRPr="00A97C41">
        <w:rPr>
          <w:rFonts w:eastAsia="Times New Roman" w:cs="Times New Roman"/>
          <w:b/>
          <w:sz w:val="26"/>
          <w:szCs w:val="26"/>
        </w:rPr>
        <w:tab/>
        <w:t xml:space="preserve">2. </w:t>
      </w:r>
      <w:r w:rsidRPr="00A97C41">
        <w:rPr>
          <w:rFonts w:eastAsia="Times New Roman" w:cs="Times New Roman"/>
          <w:sz w:val="26"/>
          <w:szCs w:val="26"/>
          <w:lang w:val="vi-VN"/>
        </w:rPr>
        <w:t>So sánh nhiệt độ nóng chảy các chất sau</w:t>
      </w:r>
      <w:r w:rsidRPr="00A97C41">
        <w:rPr>
          <w:rFonts w:eastAsia="Times New Roman" w:cs="Times New Roman"/>
          <w:sz w:val="26"/>
          <w:szCs w:val="26"/>
        </w:rPr>
        <w:t>:</w:t>
      </w:r>
    </w:p>
    <w:p w14:paraId="0D87DF3F" w14:textId="77777777" w:rsidR="00A97C41" w:rsidRPr="00A97C41" w:rsidRDefault="00A97C41" w:rsidP="00A97C41">
      <w:pPr>
        <w:widowControl w:val="0"/>
        <w:tabs>
          <w:tab w:val="left" w:pos="142"/>
          <w:tab w:val="left" w:pos="426"/>
          <w:tab w:val="left" w:pos="709"/>
        </w:tabs>
        <w:autoSpaceDE w:val="0"/>
        <w:autoSpaceDN w:val="0"/>
        <w:spacing w:before="90" w:after="0" w:line="240" w:lineRule="auto"/>
        <w:ind w:hanging="361"/>
        <w:jc w:val="center"/>
        <w:rPr>
          <w:rFonts w:eastAsia="Times New Roman" w:cs="Times New Roman"/>
          <w:sz w:val="26"/>
          <w:szCs w:val="26"/>
          <w:lang w:val="vi-VN"/>
        </w:rPr>
      </w:pPr>
      <w:r w:rsidRPr="00A97C41">
        <w:rPr>
          <w:rFonts w:eastAsia="Times New Roman" w:cs="Times New Roman"/>
          <w:sz w:val="26"/>
          <w:szCs w:val="26"/>
          <w:lang w:val="vi"/>
        </w:rPr>
        <w:object w:dxaOrig="4833" w:dyaOrig="1310" w14:anchorId="3207A590">
          <v:shape id="_x0000_i1051" type="#_x0000_t75" style="width:241.65pt;height:65.75pt" o:ole="">
            <v:imagedata r:id="rId286" o:title=""/>
          </v:shape>
          <o:OLEObject Type="Embed" ProgID="ChemDraw.Document.6.0" ShapeID="_x0000_i1051" DrawAspect="Content" ObjectID="_1744429501" r:id="rId287"/>
        </w:object>
      </w:r>
    </w:p>
    <w:p w14:paraId="25F00388" w14:textId="1C4814CE" w:rsidR="00845ACD" w:rsidRDefault="00A97C41" w:rsidP="00AC72D0">
      <w:pPr>
        <w:spacing w:after="0" w:line="240" w:lineRule="auto"/>
        <w:jc w:val="both"/>
        <w:rPr>
          <w:rFonts w:cs="Times New Roman"/>
          <w:noProof/>
        </w:rPr>
      </w:pPr>
      <w:r w:rsidRPr="00A97C41">
        <w:rPr>
          <w:rFonts w:eastAsia="Times New Roman" w:cs="Times New Roman"/>
          <w:b/>
          <w:bCs/>
          <w:sz w:val="26"/>
          <w:szCs w:val="26"/>
        </w:rPr>
        <w:t>3.</w:t>
      </w:r>
      <w:r w:rsidRPr="00A97C41">
        <w:rPr>
          <w:rFonts w:eastAsia="Times New Roman" w:cs="Times New Roman"/>
          <w:sz w:val="26"/>
          <w:szCs w:val="26"/>
        </w:rPr>
        <w:t xml:space="preserve"> </w:t>
      </w:r>
      <w:r w:rsidRPr="00A97C41">
        <w:rPr>
          <w:rFonts w:eastAsia="Times New Roman" w:cs="Times New Roman"/>
          <w:sz w:val="26"/>
          <w:szCs w:val="26"/>
          <w:lang w:val="vi-VN"/>
        </w:rPr>
        <w:t>So sánh pK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a</w:t>
      </w:r>
      <w:r w:rsidRPr="00A97C41">
        <w:rPr>
          <w:rFonts w:eastAsia="Times New Roman" w:cs="Times New Roman"/>
          <w:sz w:val="26"/>
          <w:szCs w:val="26"/>
          <w:lang w:val="vi-VN"/>
        </w:rPr>
        <w:t xml:space="preserve"> của các axit sau: HCOOH, C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6</w:t>
      </w:r>
      <w:r w:rsidRPr="00A97C41">
        <w:rPr>
          <w:rFonts w:eastAsia="Times New Roman" w:cs="Times New Roman"/>
          <w:sz w:val="26"/>
          <w:szCs w:val="26"/>
          <w:lang w:val="vi-VN"/>
        </w:rPr>
        <w:t>H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5</w:t>
      </w:r>
      <w:r w:rsidRPr="00A97C41">
        <w:rPr>
          <w:rFonts w:eastAsia="Times New Roman" w:cs="Times New Roman"/>
          <w:sz w:val="26"/>
          <w:szCs w:val="26"/>
          <w:lang w:val="vi-VN"/>
        </w:rPr>
        <w:t>COOH, CH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3</w:t>
      </w:r>
      <w:r w:rsidRPr="00A97C41">
        <w:rPr>
          <w:rFonts w:eastAsia="Times New Roman" w:cs="Times New Roman"/>
          <w:sz w:val="26"/>
          <w:szCs w:val="26"/>
          <w:lang w:val="vi-VN"/>
        </w:rPr>
        <w:t>COOH, C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6</w:t>
      </w:r>
      <w:r w:rsidRPr="00A97C41">
        <w:rPr>
          <w:rFonts w:eastAsia="Times New Roman" w:cs="Times New Roman"/>
          <w:sz w:val="26"/>
          <w:szCs w:val="26"/>
          <w:lang w:val="vi-VN"/>
        </w:rPr>
        <w:t>H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5</w:t>
      </w:r>
      <w:r w:rsidRPr="00A97C41">
        <w:rPr>
          <w:rFonts w:eastAsia="Times New Roman" w:cs="Times New Roman"/>
          <w:sz w:val="26"/>
          <w:szCs w:val="26"/>
          <w:lang w:val="vi-VN"/>
        </w:rPr>
        <w:t>CH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2</w:t>
      </w:r>
      <w:r w:rsidRPr="00A97C41">
        <w:rPr>
          <w:rFonts w:eastAsia="Times New Roman" w:cs="Times New Roman"/>
          <w:sz w:val="26"/>
          <w:szCs w:val="26"/>
          <w:lang w:val="vi-VN"/>
        </w:rPr>
        <w:t>COOH, C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6</w:t>
      </w:r>
      <w:r w:rsidRPr="00A97C41">
        <w:rPr>
          <w:rFonts w:eastAsia="Times New Roman" w:cs="Times New Roman"/>
          <w:sz w:val="26"/>
          <w:szCs w:val="26"/>
          <w:lang w:val="vi-VN"/>
        </w:rPr>
        <w:t>H</w:t>
      </w:r>
      <w:r w:rsidRPr="00A97C41">
        <w:rPr>
          <w:rFonts w:eastAsia="Times New Roman" w:cs="Times New Roman"/>
          <w:sz w:val="26"/>
          <w:szCs w:val="26"/>
          <w:vertAlign w:val="subscript"/>
          <w:lang w:val="vi-VN"/>
        </w:rPr>
        <w:t>5</w:t>
      </w:r>
      <w:r w:rsidRPr="00A97C41">
        <w:rPr>
          <w:rFonts w:eastAsia="Times New Roman" w:cs="Times New Roman"/>
          <w:sz w:val="26"/>
          <w:szCs w:val="26"/>
          <w:lang w:val="vi-VN"/>
        </w:rPr>
        <w:t>OH? Giải thích ngắn gọn?</w:t>
      </w:r>
      <w:r w:rsidR="00AC72D0">
        <w:rPr>
          <w:rFonts w:cs="Times New Roman"/>
          <w:noProof/>
        </w:rPr>
        <w:t xml:space="preserve"> </w:t>
      </w:r>
    </w:p>
    <w:p w14:paraId="50B61E8C" w14:textId="34330FC0" w:rsidR="00933147" w:rsidRPr="00845ACD" w:rsidRDefault="00933147" w:rsidP="00933147">
      <w:pPr>
        <w:rPr>
          <w:rFonts w:cs="Times New Roman"/>
          <w:b/>
          <w:bCs/>
          <w:noProof/>
        </w:rPr>
      </w:pPr>
      <w:r w:rsidRPr="00845ACD">
        <w:rPr>
          <w:rFonts w:cs="Times New Roman"/>
          <w:b/>
          <w:bCs/>
          <w:noProof/>
        </w:rPr>
        <w:t>Câu 6 (2,5 điểm): Sơ đồ tổng hợp hữu cơ. Cơ chế phản ứng hóa hữu cơ</w:t>
      </w:r>
    </w:p>
    <w:p w14:paraId="51949BC2" w14:textId="77777777" w:rsidR="00A97C41" w:rsidRPr="00A97C41" w:rsidRDefault="00A97C41" w:rsidP="00B97539">
      <w:pPr>
        <w:spacing w:after="120"/>
        <w:ind w:left="567"/>
        <w:jc w:val="both"/>
        <w:rPr>
          <w:rFonts w:eastAsia="Arial" w:cs="Times New Roman"/>
          <w:sz w:val="26"/>
          <w:szCs w:val="26"/>
          <w:lang w:val="nl-NL"/>
        </w:rPr>
      </w:pPr>
      <w:r w:rsidRPr="00A97C41">
        <w:rPr>
          <w:rFonts w:eastAsia="Arial" w:cs="Times New Roman"/>
          <w:b/>
          <w:bCs/>
          <w:sz w:val="26"/>
          <w:szCs w:val="26"/>
          <w:lang w:val="nl-NL"/>
        </w:rPr>
        <w:t>1.</w:t>
      </w:r>
      <w:r w:rsidRPr="00A97C41">
        <w:rPr>
          <w:rFonts w:eastAsia="Arial" w:cs="Times New Roman"/>
          <w:sz w:val="26"/>
          <w:szCs w:val="26"/>
          <w:lang w:val="nl-NL"/>
        </w:rPr>
        <w:t xml:space="preserve"> Thực vật họ Cactaceae chứa ankaloit Mescalin. Con đường sinh tổng hợp Mescalin theo sơ đồ sau</w:t>
      </w:r>
    </w:p>
    <w:p w14:paraId="4D283C97" w14:textId="4932557E" w:rsidR="00A97C41" w:rsidRPr="00A97C41" w:rsidRDefault="00B97539" w:rsidP="00A97C41">
      <w:pPr>
        <w:spacing w:after="120"/>
        <w:jc w:val="both"/>
        <w:rPr>
          <w:rFonts w:eastAsia="Arial" w:cs="Times New Roman"/>
          <w:sz w:val="26"/>
          <w:szCs w:val="26"/>
          <w:lang w:val="nl-NL"/>
        </w:rPr>
      </w:pPr>
      <w:r>
        <w:rPr>
          <w:rFonts w:eastAsia="Arial" w:cs="Times New Roman"/>
          <w:sz w:val="26"/>
          <w:szCs w:val="26"/>
        </w:rPr>
        <w:t xml:space="preserve">      </w:t>
      </w:r>
      <w:r w:rsidR="00A97C41" w:rsidRPr="00A97C41">
        <w:rPr>
          <w:rFonts w:eastAsia="Arial" w:cs="Times New Roman"/>
          <w:sz w:val="26"/>
          <w:szCs w:val="26"/>
          <w:lang w:val="vi-VN"/>
        </w:rPr>
        <w:object w:dxaOrig="8967" w:dyaOrig="1073" w14:anchorId="193EF555">
          <v:shape id="_x0000_i1052" type="#_x0000_t75" style="width:448.3pt;height:53.2pt" o:ole="">
            <v:imagedata r:id="rId288" o:title=""/>
          </v:shape>
          <o:OLEObject Type="Embed" ProgID="ChemDraw.Document.6.0" ShapeID="_x0000_i1052" DrawAspect="Content" ObjectID="_1744429502" r:id="rId289"/>
        </w:object>
      </w:r>
    </w:p>
    <w:p w14:paraId="1BA941E7" w14:textId="2B0694E5" w:rsidR="00A97C41" w:rsidRPr="00A97C41" w:rsidRDefault="00B97539" w:rsidP="00B97539">
      <w:pPr>
        <w:tabs>
          <w:tab w:val="left" w:pos="567"/>
        </w:tabs>
        <w:spacing w:after="120"/>
        <w:jc w:val="both"/>
        <w:rPr>
          <w:rFonts w:eastAsia="Arial" w:cs="Times New Roman"/>
          <w:sz w:val="26"/>
          <w:szCs w:val="26"/>
          <w:lang w:val="nl-NL"/>
        </w:rPr>
      </w:pPr>
      <w:r>
        <w:rPr>
          <w:rFonts w:eastAsia="Arial" w:cs="Times New Roman"/>
          <w:sz w:val="26"/>
          <w:szCs w:val="26"/>
          <w:lang w:val="nl-NL"/>
        </w:rPr>
        <w:tab/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Trong đó quá trình metyl hóa được thực hiện bởi tác nhân sinh học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 xml:space="preserve">SAM </w:t>
      </w:r>
      <w:r w:rsidR="00A97C41" w:rsidRPr="00A97C41">
        <w:rPr>
          <w:rFonts w:eastAsia="Arial" w:cs="Times New Roman"/>
          <w:sz w:val="26"/>
          <w:szCs w:val="26"/>
          <w:lang w:val="nl-NL"/>
        </w:rPr>
        <w:t>(S-adenosylmethionin có vai trò giống như tác nhân hóa học MeI/Ag</w:t>
      </w:r>
      <w:r w:rsidR="00A97C41" w:rsidRPr="00A97C41">
        <w:rPr>
          <w:rFonts w:eastAsia="Arial" w:cs="Times New Roman"/>
          <w:sz w:val="26"/>
          <w:szCs w:val="26"/>
          <w:vertAlign w:val="subscript"/>
          <w:lang w:val="nl-NL"/>
        </w:rPr>
        <w:t>2</w:t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O). Xác định cấu tạo của các chất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>M</w:t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,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>N</w:t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,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>P</w:t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,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>Q</w:t>
      </w:r>
      <w:r w:rsidR="00A97C41" w:rsidRPr="00A97C41">
        <w:rPr>
          <w:rFonts w:eastAsia="Arial" w:cs="Times New Roman"/>
          <w:sz w:val="26"/>
          <w:szCs w:val="26"/>
          <w:lang w:val="nl-NL"/>
        </w:rPr>
        <w:t xml:space="preserve">, </w:t>
      </w:r>
      <w:r w:rsidR="00A97C41" w:rsidRPr="00A97C41">
        <w:rPr>
          <w:rFonts w:eastAsia="Arial" w:cs="Times New Roman"/>
          <w:b/>
          <w:sz w:val="26"/>
          <w:szCs w:val="26"/>
          <w:lang w:val="nl-NL"/>
        </w:rPr>
        <w:t xml:space="preserve">S </w:t>
      </w:r>
      <w:r w:rsidR="00A97C41" w:rsidRPr="00A97C41">
        <w:rPr>
          <w:rFonts w:eastAsia="Arial" w:cs="Times New Roman"/>
          <w:sz w:val="26"/>
          <w:szCs w:val="26"/>
          <w:lang w:val="nl-NL"/>
        </w:rPr>
        <w:t>và mescalin.</w:t>
      </w:r>
    </w:p>
    <w:p w14:paraId="4751F49D" w14:textId="368AF207" w:rsidR="00A97C41" w:rsidRPr="00A97C41" w:rsidRDefault="00B97539" w:rsidP="00B97539">
      <w:pPr>
        <w:tabs>
          <w:tab w:val="left" w:pos="567"/>
        </w:tabs>
        <w:spacing w:after="120"/>
        <w:jc w:val="both"/>
        <w:rPr>
          <w:rFonts w:eastAsia="Arial" w:cs="Times New Roman"/>
          <w:noProof/>
          <w:color w:val="000000"/>
          <w:sz w:val="26"/>
          <w:szCs w:val="26"/>
          <w:lang w:val="vi-VN"/>
        </w:rPr>
      </w:pPr>
      <w:r w:rsidRPr="00B97539">
        <w:rPr>
          <w:rFonts w:eastAsia="Arial" w:cs="Times New Roman"/>
          <w:b/>
          <w:bCs/>
          <w:noProof/>
          <w:color w:val="000000"/>
          <w:sz w:val="26"/>
          <w:szCs w:val="26"/>
        </w:rPr>
        <w:tab/>
      </w:r>
      <w:r w:rsidR="00A97C41" w:rsidRPr="00A97C41">
        <w:rPr>
          <w:rFonts w:eastAsia="Arial" w:cs="Times New Roman"/>
          <w:b/>
          <w:bCs/>
          <w:noProof/>
          <w:color w:val="000000"/>
          <w:sz w:val="26"/>
          <w:szCs w:val="26"/>
        </w:rPr>
        <w:t>2.</w:t>
      </w:r>
      <w:r w:rsidR="00A97C41" w:rsidRPr="00A97C41">
        <w:rPr>
          <w:rFonts w:eastAsia="Arial" w:cs="Times New Roman"/>
          <w:noProof/>
          <w:color w:val="000000"/>
          <w:sz w:val="26"/>
          <w:szCs w:val="26"/>
        </w:rPr>
        <w:t xml:space="preserve"> </w:t>
      </w:r>
      <w:r w:rsidR="00A97C41" w:rsidRPr="00A97C41">
        <w:rPr>
          <w:rFonts w:eastAsia="Arial" w:cs="Times New Roman"/>
          <w:noProof/>
          <w:color w:val="000000"/>
          <w:sz w:val="26"/>
          <w:szCs w:val="26"/>
          <w:lang w:val="vi-VN"/>
        </w:rPr>
        <w:t>Đề xuất cơ chế cho phản ứng sau của một β-keto ester.</w:t>
      </w:r>
    </w:p>
    <w:p w14:paraId="2E21FFA1" w14:textId="1583281E" w:rsidR="00A97C41" w:rsidRPr="00A97C41" w:rsidRDefault="00A97C41" w:rsidP="00A97C41">
      <w:pPr>
        <w:widowControl w:val="0"/>
        <w:autoSpaceDE w:val="0"/>
        <w:autoSpaceDN w:val="0"/>
        <w:spacing w:before="90" w:after="120"/>
        <w:ind w:left="580" w:hanging="361"/>
        <w:jc w:val="both"/>
        <w:rPr>
          <w:rFonts w:eastAsia="Times New Roman" w:cs="Times New Roman"/>
          <w:noProof/>
          <w:color w:val="000000"/>
          <w:sz w:val="22"/>
          <w:szCs w:val="24"/>
        </w:rPr>
      </w:pPr>
      <w:r w:rsidRPr="00A97C41">
        <w:rPr>
          <w:rFonts w:eastAsia="Times New Roman" w:cs="Times New Roman"/>
          <w:noProof/>
          <w:color w:val="000000"/>
          <w:sz w:val="22"/>
          <w:szCs w:val="24"/>
          <w:lang w:val="vi-VN" w:eastAsia="vi-VN"/>
        </w:rPr>
        <w:drawing>
          <wp:inline distT="0" distB="0" distL="0" distR="0" wp14:anchorId="1F566C43" wp14:editId="22223620">
            <wp:extent cx="3759200" cy="7048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B8E23" w14:textId="77777777" w:rsidR="00184675" w:rsidRDefault="00184675" w:rsidP="005B6E0F">
      <w:pPr>
        <w:spacing w:after="0" w:line="240" w:lineRule="auto"/>
        <w:rPr>
          <w:rFonts w:cs="Times New Roman"/>
          <w:b/>
          <w:bCs/>
          <w:noProof/>
          <w:sz w:val="26"/>
          <w:szCs w:val="26"/>
        </w:rPr>
      </w:pPr>
    </w:p>
    <w:p w14:paraId="75BED119" w14:textId="4B59EAA5" w:rsidR="00933147" w:rsidRPr="00184675" w:rsidRDefault="00933147" w:rsidP="005B6E0F">
      <w:pPr>
        <w:spacing w:after="0" w:line="240" w:lineRule="auto"/>
        <w:rPr>
          <w:rFonts w:cs="Times New Roman"/>
          <w:b/>
          <w:bCs/>
          <w:noProof/>
          <w:sz w:val="26"/>
          <w:szCs w:val="26"/>
        </w:rPr>
      </w:pPr>
      <w:r w:rsidRPr="00184675">
        <w:rPr>
          <w:rFonts w:cs="Times New Roman"/>
          <w:b/>
          <w:bCs/>
          <w:noProof/>
          <w:sz w:val="26"/>
          <w:szCs w:val="26"/>
        </w:rPr>
        <w:t>Câu 7 (2,5 điểm): Xác định cấu trúc các chất hữu cơ (mô tả sơ đồ tổng hợp bằng lời dẫn)</w:t>
      </w:r>
    </w:p>
    <w:p w14:paraId="47DE105E" w14:textId="577D06E9" w:rsidR="005B6E0F" w:rsidRPr="005B6E0F" w:rsidRDefault="005B6E0F" w:rsidP="005B6E0F">
      <w:pPr>
        <w:tabs>
          <w:tab w:val="left" w:pos="567"/>
        </w:tabs>
        <w:spacing w:after="0" w:line="240" w:lineRule="auto"/>
        <w:jc w:val="both"/>
        <w:rPr>
          <w:rFonts w:eastAsia="Arial" w:cs="Times New Roman"/>
          <w:spacing w:val="-4"/>
          <w:sz w:val="26"/>
          <w:szCs w:val="26"/>
          <w:lang w:val="vi-VN"/>
        </w:rPr>
      </w:pPr>
      <w:r>
        <w:rPr>
          <w:rFonts w:eastAsia="Arial" w:cs="Times New Roman"/>
          <w:b/>
          <w:spacing w:val="-4"/>
          <w:sz w:val="26"/>
          <w:szCs w:val="26"/>
        </w:rPr>
        <w:tab/>
      </w:r>
      <w:r w:rsidRPr="005B6E0F">
        <w:rPr>
          <w:rFonts w:eastAsia="Arial" w:cs="Times New Roman"/>
          <w:b/>
          <w:spacing w:val="-4"/>
          <w:sz w:val="26"/>
          <w:szCs w:val="26"/>
        </w:rPr>
        <w:t xml:space="preserve">1. 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Hợp chất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1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(C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0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8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softHyphen/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) phản ứng với C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MgBr, tạo khí metan; phản ứng với PCC, tạo thành xeton; phản ứng với KMn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loãng, lạnh tạo thành chất C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0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0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. Axetyl hóa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1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bằng C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COCl, sau đó ozon phân/khử hóa, thu được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(C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0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softHyphen/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). Oxi hóa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bằng nước brom, thu được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3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(C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0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softHyphen/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5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). Chất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>C3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 tham gia chuyển vị Baeyer Villiger với </w:t>
      </w:r>
      <w:r w:rsidRPr="005B6E0F">
        <w:rPr>
          <w:rFonts w:eastAsia="Arial" w:cs="Times New Roman"/>
          <w:i/>
          <w:spacing w:val="-4"/>
          <w:sz w:val="26"/>
          <w:szCs w:val="26"/>
          <w:lang w:val="vi-VN"/>
        </w:rPr>
        <w:t>m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-CPBA (tỷ lệ mol 1:1) thu được nhiều đồng phân trong đó có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 xml:space="preserve">C4 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(C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0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softHyphen/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6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). Thủy phân </w:t>
      </w:r>
      <w:r w:rsidRPr="005B6E0F">
        <w:rPr>
          <w:rFonts w:eastAsia="Arial" w:cs="Times New Roman"/>
          <w:b/>
          <w:spacing w:val="-4"/>
          <w:sz w:val="26"/>
          <w:szCs w:val="26"/>
          <w:lang w:val="vi-VN"/>
        </w:rPr>
        <w:t xml:space="preserve">C4 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với 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SO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/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O, thu được axit ađipic HOOC[CH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>]</w:t>
      </w:r>
      <w:r w:rsidRPr="005B6E0F">
        <w:rPr>
          <w:rFonts w:eastAsia="Arial" w:cs="Times New Roman"/>
          <w:spacing w:val="-4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pacing w:val="-4"/>
          <w:sz w:val="26"/>
          <w:szCs w:val="26"/>
          <w:lang w:val="vi-VN"/>
        </w:rPr>
        <w:t xml:space="preserve">COOH, butan-1,3-điol và axit axetic. </w:t>
      </w:r>
    </w:p>
    <w:p w14:paraId="2D26D0FF" w14:textId="77777777" w:rsidR="005B6E0F" w:rsidRPr="005B6E0F" w:rsidRDefault="005B6E0F" w:rsidP="005B6E0F">
      <w:pPr>
        <w:spacing w:after="0" w:line="240" w:lineRule="auto"/>
        <w:jc w:val="both"/>
        <w:rPr>
          <w:rFonts w:eastAsia="Arial" w:cs="Times New Roman"/>
          <w:spacing w:val="-2"/>
          <w:sz w:val="26"/>
          <w:szCs w:val="26"/>
        </w:rPr>
      </w:pPr>
      <w:r w:rsidRPr="005B6E0F">
        <w:rPr>
          <w:rFonts w:eastAsia="Arial" w:cs="Times New Roman"/>
          <w:sz w:val="26"/>
          <w:szCs w:val="26"/>
          <w:lang w:val="vi-VN"/>
        </w:rPr>
        <w:t xml:space="preserve">     Xác định cấu tạo các chất </w:t>
      </w:r>
      <w:r w:rsidRPr="005B6E0F">
        <w:rPr>
          <w:rFonts w:eastAsia="Arial" w:cs="Times New Roman"/>
          <w:b/>
          <w:spacing w:val="-2"/>
          <w:sz w:val="26"/>
          <w:szCs w:val="26"/>
          <w:lang w:val="vi-VN"/>
        </w:rPr>
        <w:t>C1</w:t>
      </w:r>
      <w:r w:rsidRPr="005B6E0F">
        <w:rPr>
          <w:rFonts w:eastAsia="Arial" w:cs="Times New Roman"/>
          <w:spacing w:val="-2"/>
          <w:sz w:val="26"/>
          <w:szCs w:val="26"/>
          <w:lang w:val="vi-VN"/>
        </w:rPr>
        <w:t xml:space="preserve">, </w:t>
      </w:r>
      <w:r w:rsidRPr="005B6E0F">
        <w:rPr>
          <w:rFonts w:eastAsia="Arial" w:cs="Times New Roman"/>
          <w:b/>
          <w:spacing w:val="-2"/>
          <w:sz w:val="26"/>
          <w:szCs w:val="26"/>
          <w:lang w:val="vi-VN"/>
        </w:rPr>
        <w:t>C2</w:t>
      </w:r>
      <w:r w:rsidRPr="005B6E0F">
        <w:rPr>
          <w:rFonts w:eastAsia="Arial" w:cs="Times New Roman"/>
          <w:spacing w:val="-2"/>
          <w:sz w:val="26"/>
          <w:szCs w:val="26"/>
          <w:lang w:val="vi-VN"/>
        </w:rPr>
        <w:t xml:space="preserve">, </w:t>
      </w:r>
      <w:r w:rsidRPr="005B6E0F">
        <w:rPr>
          <w:rFonts w:eastAsia="Arial" w:cs="Times New Roman"/>
          <w:b/>
          <w:spacing w:val="-2"/>
          <w:sz w:val="26"/>
          <w:szCs w:val="26"/>
          <w:lang w:val="vi-VN"/>
        </w:rPr>
        <w:t>C3</w:t>
      </w:r>
      <w:r w:rsidRPr="005B6E0F">
        <w:rPr>
          <w:rFonts w:eastAsia="Arial" w:cs="Times New Roman"/>
          <w:spacing w:val="-2"/>
          <w:sz w:val="26"/>
          <w:szCs w:val="26"/>
          <w:lang w:val="vi-VN"/>
        </w:rPr>
        <w:t xml:space="preserve"> và </w:t>
      </w:r>
      <w:r w:rsidRPr="005B6E0F">
        <w:rPr>
          <w:rFonts w:eastAsia="Arial" w:cs="Times New Roman"/>
          <w:b/>
          <w:spacing w:val="-2"/>
          <w:sz w:val="26"/>
          <w:szCs w:val="26"/>
          <w:lang w:val="vi-VN"/>
        </w:rPr>
        <w:t>C4</w:t>
      </w:r>
      <w:r w:rsidRPr="005B6E0F">
        <w:rPr>
          <w:rFonts w:eastAsia="Arial" w:cs="Times New Roman"/>
          <w:spacing w:val="-2"/>
          <w:sz w:val="26"/>
          <w:szCs w:val="26"/>
          <w:lang w:val="vi-VN"/>
        </w:rPr>
        <w:t>.</w:t>
      </w:r>
    </w:p>
    <w:p w14:paraId="452CA13A" w14:textId="727F031D" w:rsidR="005B6E0F" w:rsidRPr="005B6E0F" w:rsidRDefault="005B6E0F" w:rsidP="005B6E0F">
      <w:pPr>
        <w:tabs>
          <w:tab w:val="left" w:pos="567"/>
        </w:tabs>
        <w:spacing w:after="0" w:line="240" w:lineRule="auto"/>
        <w:jc w:val="both"/>
        <w:rPr>
          <w:rFonts w:eastAsia="Arial" w:cs="Times New Roman"/>
          <w:sz w:val="26"/>
          <w:szCs w:val="26"/>
          <w:lang w:val="vi-VN"/>
        </w:rPr>
      </w:pPr>
      <w:r>
        <w:rPr>
          <w:rFonts w:eastAsia="Arial" w:cs="Times New Roman"/>
          <w:b/>
          <w:spacing w:val="-2"/>
          <w:sz w:val="26"/>
          <w:szCs w:val="26"/>
        </w:rPr>
        <w:tab/>
      </w:r>
      <w:r w:rsidRPr="005B6E0F">
        <w:rPr>
          <w:rFonts w:eastAsia="Arial" w:cs="Times New Roman"/>
          <w:b/>
          <w:spacing w:val="-2"/>
          <w:sz w:val="26"/>
          <w:szCs w:val="26"/>
        </w:rPr>
        <w:t>2</w:t>
      </w:r>
      <w:r w:rsidRPr="005B6E0F">
        <w:rPr>
          <w:rFonts w:eastAsia="Arial" w:cs="Times New Roman"/>
          <w:spacing w:val="-2"/>
          <w:sz w:val="26"/>
          <w:szCs w:val="26"/>
        </w:rPr>
        <w:t xml:space="preserve">. </w:t>
      </w:r>
      <w:r w:rsidRPr="005B6E0F">
        <w:rPr>
          <w:rFonts w:eastAsia="Arial" w:cs="Times New Roman"/>
          <w:sz w:val="26"/>
          <w:szCs w:val="26"/>
          <w:lang w:val="vi-VN"/>
        </w:rPr>
        <w:t xml:space="preserve">Hai lacton thơm </w:t>
      </w:r>
      <w:r w:rsidRPr="005B6E0F">
        <w:rPr>
          <w:rFonts w:eastAsia="Arial" w:cs="Times New Roman"/>
          <w:b/>
          <w:sz w:val="26"/>
          <w:szCs w:val="26"/>
          <w:lang w:val="vi-VN"/>
        </w:rPr>
        <w:t>A, B</w:t>
      </w:r>
      <w:r w:rsidRPr="005B6E0F">
        <w:rPr>
          <w:rFonts w:eastAsia="Arial" w:cs="Times New Roman"/>
          <w:sz w:val="26"/>
          <w:szCs w:val="26"/>
          <w:lang w:val="vi-VN"/>
        </w:rPr>
        <w:t xml:space="preserve"> có công thức phân tử 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0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0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z w:val="26"/>
          <w:szCs w:val="26"/>
          <w:lang w:val="vi-VN"/>
        </w:rPr>
        <w:t>] đều tan trong dung dịch NaOH loãng nhưng không tan trong dung dịch NaHC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Cả </w:t>
      </w:r>
      <w:r w:rsidRPr="005B6E0F">
        <w:rPr>
          <w:rFonts w:eastAsia="Arial" w:cs="Times New Roman"/>
          <w:b/>
          <w:sz w:val="26"/>
          <w:szCs w:val="26"/>
          <w:lang w:val="vi-VN"/>
        </w:rPr>
        <w:t>A</w:t>
      </w:r>
      <w:r w:rsidRPr="005B6E0F">
        <w:rPr>
          <w:rFonts w:eastAsia="Arial" w:cs="Times New Roman"/>
          <w:sz w:val="26"/>
          <w:szCs w:val="26"/>
          <w:lang w:val="vi-VN"/>
        </w:rPr>
        <w:t xml:space="preserve"> và </w:t>
      </w:r>
      <w:r w:rsidRPr="005B6E0F">
        <w:rPr>
          <w:rFonts w:eastAsia="Arial" w:cs="Times New Roman"/>
          <w:b/>
          <w:sz w:val="26"/>
          <w:szCs w:val="26"/>
          <w:lang w:val="vi-VN"/>
        </w:rPr>
        <w:t>B</w:t>
      </w:r>
      <w:r w:rsidRPr="005B6E0F">
        <w:rPr>
          <w:rFonts w:eastAsia="Arial" w:cs="Times New Roman"/>
          <w:sz w:val="26"/>
          <w:szCs w:val="26"/>
          <w:lang w:val="vi-VN"/>
        </w:rPr>
        <w:t xml:space="preserve"> cho phản ứng màu với dung dịch FeCl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Khi cho </w:t>
      </w:r>
      <w:r w:rsidRPr="005B6E0F">
        <w:rPr>
          <w:rFonts w:eastAsia="Arial" w:cs="Times New Roman"/>
          <w:b/>
          <w:sz w:val="26"/>
          <w:szCs w:val="26"/>
          <w:lang w:val="vi-VN"/>
        </w:rPr>
        <w:t>A</w:t>
      </w:r>
      <w:r w:rsidRPr="005B6E0F">
        <w:rPr>
          <w:rFonts w:eastAsia="Arial" w:cs="Times New Roman"/>
          <w:sz w:val="26"/>
          <w:szCs w:val="26"/>
          <w:lang w:val="vi-VN"/>
        </w:rPr>
        <w:t xml:space="preserve"> phản ứng C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>I/K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z w:val="26"/>
          <w:szCs w:val="26"/>
          <w:lang w:val="vi-VN"/>
        </w:rPr>
        <w:t>C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 tạo ra chất </w:t>
      </w:r>
      <w:r w:rsidRPr="005B6E0F">
        <w:rPr>
          <w:rFonts w:eastAsia="Arial" w:cs="Times New Roman"/>
          <w:b/>
          <w:sz w:val="26"/>
          <w:szCs w:val="26"/>
          <w:lang w:val="vi-VN"/>
        </w:rPr>
        <w:t>C</w:t>
      </w:r>
      <w:r w:rsidRPr="005B6E0F">
        <w:rPr>
          <w:rFonts w:eastAsia="Arial" w:cs="Times New Roman"/>
          <w:sz w:val="26"/>
          <w:szCs w:val="26"/>
          <w:lang w:val="vi-VN"/>
        </w:rPr>
        <w:t>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1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4</w:t>
      </w:r>
      <w:r w:rsidRPr="005B6E0F">
        <w:rPr>
          <w:rFonts w:eastAsia="Arial" w:cs="Times New Roman"/>
          <w:sz w:val="26"/>
          <w:szCs w:val="26"/>
          <w:lang w:val="vi-VN"/>
        </w:rPr>
        <w:t xml:space="preserve">]. Biết </w:t>
      </w:r>
      <w:r w:rsidRPr="005B6E0F">
        <w:rPr>
          <w:rFonts w:eastAsia="Arial" w:cs="Times New Roman"/>
          <w:b/>
          <w:sz w:val="26"/>
          <w:szCs w:val="26"/>
          <w:lang w:val="vi-VN"/>
        </w:rPr>
        <w:t>C</w:t>
      </w:r>
      <w:r w:rsidRPr="005B6E0F">
        <w:rPr>
          <w:rFonts w:eastAsia="Arial" w:cs="Times New Roman"/>
          <w:sz w:val="26"/>
          <w:szCs w:val="26"/>
          <w:lang w:val="vi-VN"/>
        </w:rPr>
        <w:t xml:space="preserve"> chứa ba nhóm metyl không giống nhau, trong đó có một nhóm </w:t>
      </w:r>
      <w:r w:rsidRPr="005B6E0F">
        <w:rPr>
          <w:rFonts w:eastAsia="Arial" w:cs="Times New Roman"/>
          <w:sz w:val="26"/>
          <w:szCs w:val="26"/>
          <w:lang w:val="vi-VN"/>
        </w:rPr>
        <w:lastRenderedPageBreak/>
        <w:t xml:space="preserve">metyl liên kết vòng thơm. Xử lý </w:t>
      </w:r>
      <w:r w:rsidRPr="005B6E0F">
        <w:rPr>
          <w:rFonts w:eastAsia="Arial" w:cs="Times New Roman"/>
          <w:b/>
          <w:sz w:val="26"/>
          <w:szCs w:val="26"/>
          <w:lang w:val="vi-VN"/>
        </w:rPr>
        <w:t>C</w:t>
      </w:r>
      <w:r w:rsidRPr="005B6E0F">
        <w:rPr>
          <w:rFonts w:eastAsia="Arial" w:cs="Times New Roman"/>
          <w:sz w:val="26"/>
          <w:szCs w:val="26"/>
          <w:lang w:val="vi-VN"/>
        </w:rPr>
        <w:t xml:space="preserve"> với BCl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 để tách loại một nhóm metyl tạo ra </w:t>
      </w:r>
      <w:r w:rsidRPr="005B6E0F">
        <w:rPr>
          <w:rFonts w:eastAsia="Arial" w:cs="Times New Roman"/>
          <w:b/>
          <w:sz w:val="26"/>
          <w:szCs w:val="26"/>
          <w:lang w:val="vi-VN"/>
        </w:rPr>
        <w:t>D</w:t>
      </w:r>
      <w:r w:rsidRPr="005B6E0F">
        <w:rPr>
          <w:rFonts w:eastAsia="Arial" w:cs="Times New Roman"/>
          <w:sz w:val="26"/>
          <w:szCs w:val="26"/>
          <w:lang w:val="vi-VN"/>
        </w:rPr>
        <w:t xml:space="preserve"> là một đồng phân mới của </w:t>
      </w:r>
      <w:r w:rsidRPr="005B6E0F">
        <w:rPr>
          <w:rFonts w:eastAsia="Arial" w:cs="Times New Roman"/>
          <w:b/>
          <w:sz w:val="26"/>
          <w:szCs w:val="26"/>
          <w:lang w:val="vi-VN"/>
        </w:rPr>
        <w:t>A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</w:t>
      </w:r>
      <w:r w:rsidRPr="005B6E0F">
        <w:rPr>
          <w:rFonts w:eastAsia="Arial" w:cs="Times New Roman"/>
          <w:b/>
          <w:sz w:val="26"/>
          <w:szCs w:val="26"/>
          <w:lang w:val="vi-VN"/>
        </w:rPr>
        <w:t>D</w:t>
      </w:r>
      <w:r w:rsidRPr="005B6E0F">
        <w:rPr>
          <w:rFonts w:eastAsia="Arial" w:cs="Times New Roman"/>
          <w:sz w:val="26"/>
          <w:szCs w:val="26"/>
          <w:lang w:val="vi-VN"/>
        </w:rPr>
        <w:t xml:space="preserve"> có một nhóm hiđroxi tạo liên kết hiđro nội phân tử.</w:t>
      </w:r>
    </w:p>
    <w:p w14:paraId="5C31F8B3" w14:textId="77777777" w:rsidR="005B6E0F" w:rsidRDefault="005B6E0F" w:rsidP="005B6E0F">
      <w:pPr>
        <w:tabs>
          <w:tab w:val="left" w:pos="142"/>
          <w:tab w:val="left" w:pos="426"/>
        </w:tabs>
        <w:spacing w:after="0" w:line="240" w:lineRule="auto"/>
        <w:ind w:firstLine="288"/>
        <w:contextualSpacing/>
        <w:rPr>
          <w:rFonts w:eastAsia="Arial" w:cs="Times New Roman"/>
          <w:b/>
          <w:sz w:val="26"/>
          <w:szCs w:val="26"/>
        </w:rPr>
      </w:pPr>
      <w:r w:rsidRPr="005B6E0F">
        <w:rPr>
          <w:rFonts w:eastAsia="Arial" w:cs="Times New Roman"/>
          <w:sz w:val="26"/>
          <w:szCs w:val="26"/>
          <w:lang w:val="vi-VN"/>
        </w:rPr>
        <w:tab/>
        <w:t xml:space="preserve">Cho chất </w:t>
      </w:r>
      <w:r w:rsidRPr="005B6E0F">
        <w:rPr>
          <w:rFonts w:eastAsia="Arial" w:cs="Times New Roman"/>
          <w:b/>
          <w:sz w:val="26"/>
          <w:szCs w:val="26"/>
          <w:lang w:val="vi-VN"/>
        </w:rPr>
        <w:t>E</w:t>
      </w:r>
      <w:r w:rsidRPr="005B6E0F">
        <w:rPr>
          <w:rFonts w:eastAsia="Arial" w:cs="Times New Roman"/>
          <w:sz w:val="26"/>
          <w:szCs w:val="26"/>
          <w:lang w:val="vi-VN"/>
        </w:rPr>
        <w:t xml:space="preserve"> (2-metyl-1,3-đihiđroxibenzen) phản ứng MeI/K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z w:val="26"/>
          <w:szCs w:val="26"/>
          <w:lang w:val="vi-VN"/>
        </w:rPr>
        <w:t>C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 tạo </w:t>
      </w:r>
      <w:r w:rsidRPr="005B6E0F">
        <w:rPr>
          <w:rFonts w:eastAsia="Arial" w:cs="Times New Roman"/>
          <w:b/>
          <w:sz w:val="26"/>
          <w:szCs w:val="26"/>
          <w:lang w:val="vi-VN"/>
        </w:rPr>
        <w:t>F</w:t>
      </w:r>
      <w:r w:rsidRPr="005B6E0F">
        <w:rPr>
          <w:rFonts w:eastAsia="Arial" w:cs="Times New Roman"/>
          <w:sz w:val="26"/>
          <w:szCs w:val="26"/>
          <w:lang w:val="vi-VN"/>
        </w:rPr>
        <w:t>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9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z w:val="26"/>
          <w:szCs w:val="26"/>
          <w:lang w:val="vi-VN"/>
        </w:rPr>
        <w:t xml:space="preserve">], </w:t>
      </w:r>
      <w:r w:rsidRPr="005B6E0F">
        <w:rPr>
          <w:rFonts w:eastAsia="Arial" w:cs="Times New Roman"/>
          <w:b/>
          <w:sz w:val="26"/>
          <w:szCs w:val="26"/>
          <w:lang w:val="vi-VN"/>
        </w:rPr>
        <w:t>F</w:t>
      </w:r>
      <w:r w:rsidRPr="005B6E0F">
        <w:rPr>
          <w:rFonts w:eastAsia="Arial" w:cs="Times New Roman"/>
          <w:sz w:val="26"/>
          <w:szCs w:val="26"/>
          <w:lang w:val="vi-VN"/>
        </w:rPr>
        <w:t xml:space="preserve"> được khử bằng Li/N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 lỏng có mặt 2 -metylpropan-2-ol cho một đien đối xứng và không liên hợp </w:t>
      </w:r>
      <w:r w:rsidRPr="005B6E0F">
        <w:rPr>
          <w:rFonts w:eastAsia="Arial" w:cs="Times New Roman"/>
          <w:b/>
          <w:sz w:val="26"/>
          <w:szCs w:val="26"/>
          <w:lang w:val="vi-VN"/>
        </w:rPr>
        <w:t>G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Tiếp tục cho </w:t>
      </w:r>
      <w:r w:rsidRPr="005B6E0F">
        <w:rPr>
          <w:rFonts w:eastAsia="Arial" w:cs="Times New Roman"/>
          <w:b/>
          <w:sz w:val="26"/>
          <w:szCs w:val="26"/>
          <w:lang w:val="vi-VN"/>
        </w:rPr>
        <w:t>G</w:t>
      </w:r>
      <w:r w:rsidRPr="005B6E0F">
        <w:rPr>
          <w:rFonts w:eastAsia="Arial" w:cs="Times New Roman"/>
          <w:sz w:val="26"/>
          <w:szCs w:val="26"/>
          <w:lang w:val="vi-VN"/>
        </w:rPr>
        <w:t xml:space="preserve"> phản ứng KN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2</w:t>
      </w:r>
      <w:r w:rsidRPr="005B6E0F">
        <w:rPr>
          <w:rFonts w:eastAsia="Arial" w:cs="Times New Roman"/>
          <w:sz w:val="26"/>
          <w:szCs w:val="26"/>
          <w:lang w:val="vi-VN"/>
        </w:rPr>
        <w:t>/N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3</w:t>
      </w:r>
      <w:r w:rsidRPr="005B6E0F">
        <w:rPr>
          <w:rFonts w:eastAsia="Arial" w:cs="Times New Roman"/>
          <w:sz w:val="26"/>
          <w:szCs w:val="26"/>
          <w:lang w:val="vi-VN"/>
        </w:rPr>
        <w:t xml:space="preserve"> lỏng tạo ra một sản phẩm </w:t>
      </w:r>
      <w:r w:rsidRPr="005B6E0F">
        <w:rPr>
          <w:rFonts w:eastAsia="Arial" w:cs="Times New Roman"/>
          <w:b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Thực hiện phản ứng ozon phân </w:t>
      </w:r>
      <w:r w:rsidRPr="005B6E0F">
        <w:rPr>
          <w:rFonts w:eastAsia="Arial" w:cs="Times New Roman"/>
          <w:b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lang w:val="vi-VN"/>
        </w:rPr>
        <w:t xml:space="preserve"> rồi xử lý tiếp thu được nhiều sản phẩm trong đó có metyl 2-oxopropanoat. Thực hiện phản ứng giữa </w:t>
      </w:r>
      <w:r w:rsidRPr="005B6E0F">
        <w:rPr>
          <w:rFonts w:eastAsia="Arial" w:cs="Times New Roman"/>
          <w:b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lang w:val="vi-VN"/>
        </w:rPr>
        <w:t xml:space="preserve"> với đimetylbut-2-inđioat, đun nóng tạo </w:t>
      </w:r>
      <w:r w:rsidRPr="005B6E0F">
        <w:rPr>
          <w:rFonts w:eastAsia="Arial" w:cs="Times New Roman"/>
          <w:b/>
          <w:sz w:val="26"/>
          <w:szCs w:val="26"/>
          <w:lang w:val="vi-VN"/>
        </w:rPr>
        <w:t>K</w:t>
      </w:r>
      <w:r w:rsidRPr="005B6E0F">
        <w:rPr>
          <w:rFonts w:eastAsia="Arial" w:cs="Times New Roman"/>
          <w:sz w:val="26"/>
          <w:szCs w:val="26"/>
          <w:lang w:val="vi-VN"/>
        </w:rPr>
        <w:t>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5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20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6</w:t>
      </w:r>
      <w:r w:rsidRPr="005B6E0F">
        <w:rPr>
          <w:rFonts w:eastAsia="Arial" w:cs="Times New Roman"/>
          <w:sz w:val="26"/>
          <w:szCs w:val="26"/>
          <w:lang w:val="vi-VN"/>
        </w:rPr>
        <w:t xml:space="preserve">], tiếp tục đun nóng </w:t>
      </w:r>
      <w:r w:rsidRPr="005B6E0F">
        <w:rPr>
          <w:rFonts w:eastAsia="Arial" w:cs="Times New Roman"/>
          <w:b/>
          <w:sz w:val="26"/>
          <w:szCs w:val="26"/>
          <w:lang w:val="vi-VN"/>
        </w:rPr>
        <w:t>K</w:t>
      </w:r>
      <w:r w:rsidRPr="005B6E0F">
        <w:rPr>
          <w:rFonts w:eastAsia="Arial" w:cs="Times New Roman"/>
          <w:sz w:val="26"/>
          <w:szCs w:val="26"/>
          <w:lang w:val="vi-VN"/>
        </w:rPr>
        <w:t xml:space="preserve"> để loại eten tạo được một este thơm </w:t>
      </w:r>
      <w:r w:rsidRPr="005B6E0F">
        <w:rPr>
          <w:rFonts w:eastAsia="Arial" w:cs="Times New Roman"/>
          <w:b/>
          <w:sz w:val="26"/>
          <w:szCs w:val="26"/>
          <w:lang w:val="vi-VN"/>
        </w:rPr>
        <w:t>L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Thủy phân </w:t>
      </w:r>
      <w:r w:rsidRPr="005B6E0F">
        <w:rPr>
          <w:rFonts w:eastAsia="Arial" w:cs="Times New Roman"/>
          <w:b/>
          <w:sz w:val="26"/>
          <w:szCs w:val="26"/>
          <w:lang w:val="vi-VN"/>
        </w:rPr>
        <w:t>L</w:t>
      </w:r>
      <w:r w:rsidRPr="005B6E0F">
        <w:rPr>
          <w:rFonts w:eastAsia="Arial" w:cs="Times New Roman"/>
          <w:sz w:val="26"/>
          <w:szCs w:val="26"/>
          <w:lang w:val="vi-VN"/>
        </w:rPr>
        <w:t xml:space="preserve"> trong môi trường bazo rồi axit hóa dung dịch tạo thành </w:t>
      </w:r>
      <w:r w:rsidRPr="005B6E0F">
        <w:rPr>
          <w:rFonts w:eastAsia="Arial" w:cs="Times New Roman"/>
          <w:b/>
          <w:sz w:val="26"/>
          <w:szCs w:val="26"/>
          <w:lang w:val="vi-VN"/>
        </w:rPr>
        <w:t>M</w:t>
      </w:r>
      <w:r w:rsidRPr="005B6E0F">
        <w:rPr>
          <w:rFonts w:eastAsia="Arial" w:cs="Times New Roman"/>
          <w:sz w:val="26"/>
          <w:szCs w:val="26"/>
          <w:lang w:val="vi-VN"/>
        </w:rPr>
        <w:t>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1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2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6</w:t>
      </w:r>
      <w:r w:rsidRPr="005B6E0F">
        <w:rPr>
          <w:rFonts w:eastAsia="Arial" w:cs="Times New Roman"/>
          <w:sz w:val="26"/>
          <w:szCs w:val="26"/>
          <w:lang w:val="vi-VN"/>
        </w:rPr>
        <w:t xml:space="preserve">], đun nóng </w:t>
      </w:r>
      <w:r w:rsidRPr="005B6E0F">
        <w:rPr>
          <w:rFonts w:eastAsia="Arial" w:cs="Times New Roman"/>
          <w:b/>
          <w:sz w:val="26"/>
          <w:szCs w:val="26"/>
          <w:lang w:val="vi-VN"/>
        </w:rPr>
        <w:t>M</w:t>
      </w:r>
      <w:r w:rsidRPr="005B6E0F">
        <w:rPr>
          <w:rFonts w:eastAsia="Arial" w:cs="Times New Roman"/>
          <w:sz w:val="26"/>
          <w:szCs w:val="26"/>
          <w:lang w:val="vi-VN"/>
        </w:rPr>
        <w:t xml:space="preserve"> trong chân không tạo ra </w:t>
      </w:r>
      <w:r w:rsidRPr="005B6E0F">
        <w:rPr>
          <w:rFonts w:eastAsia="Arial" w:cs="Times New Roman"/>
          <w:b/>
          <w:sz w:val="26"/>
          <w:szCs w:val="26"/>
          <w:lang w:val="vi-VN"/>
        </w:rPr>
        <w:t>N</w:t>
      </w:r>
      <w:r w:rsidRPr="005B6E0F">
        <w:rPr>
          <w:rFonts w:eastAsia="Arial" w:cs="Times New Roman"/>
          <w:sz w:val="26"/>
          <w:szCs w:val="26"/>
          <w:lang w:val="vi-VN"/>
        </w:rPr>
        <w:t>[C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1</w:t>
      </w:r>
      <w:r w:rsidRPr="005B6E0F">
        <w:rPr>
          <w:rFonts w:eastAsia="Arial" w:cs="Times New Roman"/>
          <w:sz w:val="26"/>
          <w:szCs w:val="26"/>
          <w:lang w:val="vi-VN"/>
        </w:rPr>
        <w:t>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10</w:t>
      </w:r>
      <w:r w:rsidRPr="005B6E0F">
        <w:rPr>
          <w:rFonts w:eastAsia="Arial" w:cs="Times New Roman"/>
          <w:sz w:val="26"/>
          <w:szCs w:val="26"/>
          <w:lang w:val="vi-VN"/>
        </w:rPr>
        <w:t>O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>5</w:t>
      </w:r>
      <w:r w:rsidRPr="005B6E0F">
        <w:rPr>
          <w:rFonts w:eastAsia="Arial" w:cs="Times New Roman"/>
          <w:sz w:val="26"/>
          <w:szCs w:val="26"/>
          <w:lang w:val="vi-VN"/>
        </w:rPr>
        <w:t xml:space="preserve">]. Khử </w:t>
      </w:r>
      <w:r w:rsidRPr="005B6E0F">
        <w:rPr>
          <w:rFonts w:eastAsia="Arial" w:cs="Times New Roman"/>
          <w:b/>
          <w:sz w:val="26"/>
          <w:szCs w:val="26"/>
          <w:lang w:val="vi-VN"/>
        </w:rPr>
        <w:t>N</w:t>
      </w:r>
      <w:r w:rsidRPr="005B6E0F">
        <w:rPr>
          <w:rFonts w:eastAsia="Arial" w:cs="Times New Roman"/>
          <w:sz w:val="26"/>
          <w:szCs w:val="26"/>
          <w:lang w:val="vi-VN"/>
        </w:rPr>
        <w:t xml:space="preserve"> bằng NaBH</w:t>
      </w:r>
      <w:r w:rsidRPr="005B6E0F">
        <w:rPr>
          <w:rFonts w:eastAsia="Arial" w:cs="Times New Roman"/>
          <w:sz w:val="26"/>
          <w:szCs w:val="26"/>
          <w:vertAlign w:val="subscript"/>
          <w:lang w:val="vi-VN"/>
        </w:rPr>
        <w:t xml:space="preserve">4 </w:t>
      </w:r>
      <w:r w:rsidRPr="005B6E0F">
        <w:rPr>
          <w:rFonts w:eastAsia="Arial" w:cs="Times New Roman"/>
          <w:sz w:val="26"/>
          <w:szCs w:val="26"/>
          <w:lang w:val="vi-VN"/>
        </w:rPr>
        <w:t xml:space="preserve">trong DMF(N,N-đimetylformamit) tạo </w:t>
      </w:r>
      <w:r w:rsidRPr="005B6E0F">
        <w:rPr>
          <w:rFonts w:eastAsia="Arial" w:cs="Times New Roman"/>
          <w:b/>
          <w:sz w:val="26"/>
          <w:szCs w:val="26"/>
          <w:lang w:val="vi-VN"/>
        </w:rPr>
        <w:t>C</w:t>
      </w:r>
      <w:r w:rsidRPr="005B6E0F">
        <w:rPr>
          <w:rFonts w:eastAsia="Arial" w:cs="Times New Roman"/>
          <w:sz w:val="26"/>
          <w:szCs w:val="26"/>
          <w:lang w:val="vi-VN"/>
        </w:rPr>
        <w:t xml:space="preserve"> và một lacton </w:t>
      </w:r>
      <w:r w:rsidRPr="005B6E0F">
        <w:rPr>
          <w:rFonts w:eastAsia="Arial" w:cs="Times New Roman"/>
          <w:b/>
          <w:sz w:val="26"/>
          <w:szCs w:val="26"/>
          <w:lang w:val="vi-VN"/>
        </w:rPr>
        <w:t xml:space="preserve">P </w:t>
      </w:r>
      <w:r w:rsidRPr="005B6E0F">
        <w:rPr>
          <w:rFonts w:eastAsia="Arial" w:cs="Times New Roman"/>
          <w:sz w:val="26"/>
          <w:szCs w:val="26"/>
          <w:lang w:val="vi-VN"/>
        </w:rPr>
        <w:t xml:space="preserve">đồng phân, </w:t>
      </w:r>
      <w:r w:rsidRPr="005B6E0F">
        <w:rPr>
          <w:rFonts w:eastAsia="Arial" w:cs="Times New Roman"/>
          <w:b/>
          <w:sz w:val="26"/>
          <w:szCs w:val="26"/>
          <w:lang w:val="vi-VN"/>
        </w:rPr>
        <w:t>P</w:t>
      </w:r>
      <w:r w:rsidRPr="005B6E0F">
        <w:rPr>
          <w:rFonts w:eastAsia="Arial" w:cs="Times New Roman"/>
          <w:sz w:val="26"/>
          <w:szCs w:val="26"/>
          <w:lang w:val="vi-VN"/>
        </w:rPr>
        <w:t xml:space="preserve"> cũng có thể thu được nhờ metyl hóa </w:t>
      </w:r>
      <w:r w:rsidRPr="005B6E0F">
        <w:rPr>
          <w:rFonts w:eastAsia="Arial" w:cs="Times New Roman"/>
          <w:b/>
          <w:sz w:val="26"/>
          <w:szCs w:val="26"/>
          <w:lang w:val="vi-VN"/>
        </w:rPr>
        <w:t>B</w:t>
      </w:r>
      <w:r w:rsidRPr="005B6E0F">
        <w:rPr>
          <w:rFonts w:eastAsia="Arial" w:cs="Times New Roman"/>
          <w:sz w:val="26"/>
          <w:szCs w:val="26"/>
          <w:lang w:val="vi-VN"/>
        </w:rPr>
        <w:t xml:space="preserve">. Hãy biện luận xác định cấu tạo các chất từ </w:t>
      </w:r>
      <w:r w:rsidRPr="005B6E0F">
        <w:rPr>
          <w:rFonts w:eastAsia="Arial" w:cs="Times New Roman"/>
          <w:b/>
          <w:sz w:val="26"/>
          <w:szCs w:val="26"/>
          <w:lang w:val="vi-VN"/>
        </w:rPr>
        <w:t>A</w:t>
      </w:r>
      <w:r w:rsidRPr="005B6E0F">
        <w:rPr>
          <w:rFonts w:eastAsia="Arial" w:cs="Times New Roman"/>
          <w:sz w:val="26"/>
          <w:szCs w:val="26"/>
          <w:lang w:val="vi-VN"/>
        </w:rPr>
        <w:t xml:space="preserve"> đến </w:t>
      </w:r>
      <w:r w:rsidRPr="005B6E0F">
        <w:rPr>
          <w:rFonts w:eastAsia="Arial" w:cs="Times New Roman"/>
          <w:b/>
          <w:sz w:val="26"/>
          <w:szCs w:val="26"/>
          <w:lang w:val="vi-VN"/>
        </w:rPr>
        <w:t>P.</w:t>
      </w:r>
    </w:p>
    <w:p w14:paraId="6452B947" w14:textId="77777777" w:rsidR="00AC72D0" w:rsidRPr="00AC72D0" w:rsidRDefault="00AC72D0" w:rsidP="005B6E0F">
      <w:pPr>
        <w:tabs>
          <w:tab w:val="left" w:pos="142"/>
          <w:tab w:val="left" w:pos="426"/>
        </w:tabs>
        <w:spacing w:after="0" w:line="240" w:lineRule="auto"/>
        <w:ind w:firstLine="288"/>
        <w:contextualSpacing/>
        <w:rPr>
          <w:rFonts w:eastAsia="Arial" w:cs="Times New Roman"/>
          <w:b/>
          <w:sz w:val="26"/>
          <w:szCs w:val="26"/>
        </w:rPr>
      </w:pPr>
    </w:p>
    <w:p w14:paraId="3468B008" w14:textId="096E3778" w:rsidR="00933147" w:rsidRPr="003B4B44" w:rsidRDefault="00AC72D0" w:rsidP="00AC72D0">
      <w:pPr>
        <w:widowControl w:val="0"/>
        <w:tabs>
          <w:tab w:val="left" w:pos="820"/>
        </w:tabs>
        <w:autoSpaceDE w:val="0"/>
        <w:autoSpaceDN w:val="0"/>
        <w:spacing w:before="4" w:after="0" w:line="240" w:lineRule="auto"/>
        <w:rPr>
          <w:rFonts w:cs="Times New Roman"/>
          <w:b/>
          <w:bCs/>
          <w:noProof/>
          <w:sz w:val="26"/>
          <w:szCs w:val="26"/>
        </w:rPr>
      </w:pPr>
      <w:r w:rsidRPr="003B4B44">
        <w:rPr>
          <w:rFonts w:cs="Times New Roman"/>
          <w:b/>
          <w:bCs/>
          <w:noProof/>
          <w:sz w:val="26"/>
          <w:szCs w:val="26"/>
        </w:rPr>
        <w:t xml:space="preserve"> </w:t>
      </w:r>
      <w:r w:rsidR="00933147" w:rsidRPr="003B4B44">
        <w:rPr>
          <w:rFonts w:cs="Times New Roman"/>
          <w:b/>
          <w:bCs/>
          <w:noProof/>
          <w:sz w:val="26"/>
          <w:szCs w:val="26"/>
        </w:rPr>
        <w:t>Câu 8 (2,5 điểm): Hóa học các hợp chất thiên nhiên (Cacbohiđrat và các hợp chất hữu cơ chứa nitơ đơn giản)</w:t>
      </w:r>
      <w:r w:rsidR="00265493" w:rsidRPr="003B4B44">
        <w:rPr>
          <w:rFonts w:cs="Times New Roman"/>
          <w:b/>
          <w:bCs/>
          <w:noProof/>
          <w:sz w:val="26"/>
          <w:szCs w:val="26"/>
        </w:rPr>
        <w:t>.</w:t>
      </w:r>
    </w:p>
    <w:p w14:paraId="4D8F9E8B" w14:textId="77777777" w:rsidR="00A97C41" w:rsidRPr="00612612" w:rsidRDefault="00933147" w:rsidP="00612612">
      <w:pPr>
        <w:spacing w:after="0" w:line="240" w:lineRule="auto"/>
        <w:ind w:left="567"/>
        <w:jc w:val="both"/>
        <w:rPr>
          <w:rFonts w:eastAsia="Arial" w:cs="Times New Roman"/>
          <w:sz w:val="26"/>
          <w:szCs w:val="26"/>
          <w:lang w:val="vi-VN"/>
        </w:rPr>
      </w:pPr>
      <w:r w:rsidRPr="00612612">
        <w:rPr>
          <w:rFonts w:cs="Times New Roman"/>
          <w:noProof/>
          <w:sz w:val="26"/>
          <w:szCs w:val="26"/>
        </w:rPr>
        <w:t xml:space="preserve"> </w:t>
      </w:r>
      <w:r w:rsidR="005071B6" w:rsidRPr="00612612">
        <w:rPr>
          <w:rFonts w:cs="Times New Roman"/>
          <w:noProof/>
          <w:sz w:val="26"/>
          <w:szCs w:val="26"/>
        </w:rPr>
        <w:t xml:space="preserve"> </w:t>
      </w:r>
      <w:r w:rsidR="00A97C41" w:rsidRPr="00612612">
        <w:rPr>
          <w:rFonts w:eastAsia="Arial" w:cs="Times New Roman"/>
          <w:b/>
          <w:bCs/>
          <w:sz w:val="26"/>
          <w:szCs w:val="26"/>
        </w:rPr>
        <w:t>1</w:t>
      </w:r>
      <w:r w:rsidR="00A97C41" w:rsidRPr="00612612">
        <w:rPr>
          <w:rFonts w:eastAsia="Arial" w:cs="Times New Roman"/>
          <w:b/>
          <w:bCs/>
          <w:sz w:val="26"/>
          <w:szCs w:val="26"/>
          <w:lang w:val="vi-VN"/>
        </w:rPr>
        <w:t>.</w:t>
      </w:r>
      <w:r w:rsidR="00A97C41" w:rsidRPr="00612612">
        <w:rPr>
          <w:rFonts w:eastAsia="Arial" w:cs="Times New Roman"/>
          <w:sz w:val="26"/>
          <w:szCs w:val="26"/>
          <w:lang w:val="vi-VN"/>
        </w:rPr>
        <w:t xml:space="preserve"> Trong mật mía có một chất đường không có tính khử là rafinozơ có công thức phân tử C</w:t>
      </w:r>
      <w:r w:rsidR="00A97C41" w:rsidRPr="00612612">
        <w:rPr>
          <w:rFonts w:eastAsia="Arial" w:cs="Times New Roman"/>
          <w:sz w:val="26"/>
          <w:szCs w:val="26"/>
          <w:vertAlign w:val="subscript"/>
          <w:lang w:val="vi-VN"/>
        </w:rPr>
        <w:t>18</w:t>
      </w:r>
      <w:r w:rsidR="00A97C41" w:rsidRPr="00612612">
        <w:rPr>
          <w:rFonts w:eastAsia="Arial" w:cs="Times New Roman"/>
          <w:sz w:val="26"/>
          <w:szCs w:val="26"/>
          <w:lang w:val="vi-VN"/>
        </w:rPr>
        <w:t>H</w:t>
      </w:r>
      <w:r w:rsidR="00A97C41" w:rsidRPr="00612612">
        <w:rPr>
          <w:rFonts w:eastAsia="Arial" w:cs="Times New Roman"/>
          <w:sz w:val="26"/>
          <w:szCs w:val="26"/>
          <w:vertAlign w:val="subscript"/>
          <w:lang w:val="vi-VN"/>
        </w:rPr>
        <w:t>32</w:t>
      </w:r>
      <w:r w:rsidR="00A97C41" w:rsidRPr="00612612">
        <w:rPr>
          <w:rFonts w:eastAsia="Arial" w:cs="Times New Roman"/>
          <w:sz w:val="26"/>
          <w:szCs w:val="26"/>
          <w:lang w:val="vi-VN"/>
        </w:rPr>
        <w:t>O</w:t>
      </w:r>
      <w:r w:rsidR="00A97C41" w:rsidRPr="00612612">
        <w:rPr>
          <w:rFonts w:eastAsia="Arial" w:cs="Times New Roman"/>
          <w:sz w:val="26"/>
          <w:szCs w:val="26"/>
          <w:vertAlign w:val="subscript"/>
          <w:lang w:val="vi-VN"/>
        </w:rPr>
        <w:t xml:space="preserve">16. </w:t>
      </w:r>
      <w:r w:rsidR="00A97C41" w:rsidRPr="00612612">
        <w:rPr>
          <w:rFonts w:eastAsia="Arial" w:cs="Times New Roman"/>
          <w:sz w:val="26"/>
          <w:szCs w:val="26"/>
          <w:lang w:val="vi-VN"/>
        </w:rPr>
        <w:t xml:space="preserve">Khi thủy phân nó bằng axit thu được các sản phẩm D-fructozơ, D-galactozơ và D-glucozơ. Nếu thủy phân bằng bằng men </w:t>
      </w:r>
      <w:r w:rsidR="00A97C41" w:rsidRPr="00612612">
        <w:rPr>
          <w:rFonts w:eastAsia="Arial" w:cs="Times New Roman"/>
          <w:position w:val="-6"/>
          <w:sz w:val="26"/>
          <w:szCs w:val="26"/>
          <w:lang w:val="vi-VN"/>
        </w:rPr>
        <w:object w:dxaOrig="240" w:dyaOrig="220" w14:anchorId="36797ACE">
          <v:shape id="_x0000_i1053" type="#_x0000_t75" style="width:11.9pt;height:11.25pt" o:ole="">
            <v:imagedata r:id="rId291" o:title=""/>
          </v:shape>
          <o:OLEObject Type="Embed" ProgID="Equation.3" ShapeID="_x0000_i1053" DrawAspect="Content" ObjectID="_1744429503" r:id="rId292"/>
        </w:object>
      </w:r>
      <w:r w:rsidR="00A97C41" w:rsidRPr="00612612">
        <w:rPr>
          <w:rFonts w:eastAsia="Arial" w:cs="Times New Roman"/>
          <w:sz w:val="26"/>
          <w:szCs w:val="26"/>
          <w:lang w:val="vi-VN"/>
        </w:rPr>
        <w:t xml:space="preserve">- galactozida lại cho </w:t>
      </w:r>
      <w:r w:rsidR="00A97C41" w:rsidRPr="00612612">
        <w:rPr>
          <w:rFonts w:eastAsia="Arial" w:cs="Times New Roman"/>
          <w:position w:val="-6"/>
          <w:sz w:val="26"/>
          <w:szCs w:val="26"/>
          <w:lang w:val="vi-VN"/>
        </w:rPr>
        <w:object w:dxaOrig="240" w:dyaOrig="220" w14:anchorId="6D690B92">
          <v:shape id="_x0000_i1054" type="#_x0000_t75" style="width:11.9pt;height:11.25pt" o:ole="">
            <v:imagedata r:id="rId293" o:title=""/>
          </v:shape>
          <o:OLEObject Type="Embed" ProgID="Equation.3" ShapeID="_x0000_i1054" DrawAspect="Content" ObjectID="_1744429504" r:id="rId294"/>
        </w:object>
      </w:r>
      <w:r w:rsidR="00A97C41" w:rsidRPr="00612612">
        <w:rPr>
          <w:rFonts w:eastAsia="Arial" w:cs="Times New Roman"/>
          <w:sz w:val="26"/>
          <w:szCs w:val="26"/>
          <w:lang w:val="vi-VN"/>
        </w:rPr>
        <w:t>-D-galactozơ và saccarozơ. Nếu thủy phân bằng men invecta lại cho D-fructozơ và một đi saccarit.</w:t>
      </w:r>
    </w:p>
    <w:p w14:paraId="19C21B3B" w14:textId="77777777" w:rsidR="00A97C41" w:rsidRPr="00A97C41" w:rsidRDefault="00A97C41" w:rsidP="00612612">
      <w:pPr>
        <w:spacing w:after="0" w:line="240" w:lineRule="auto"/>
        <w:ind w:left="360"/>
        <w:jc w:val="both"/>
        <w:rPr>
          <w:rFonts w:eastAsia="Arial" w:cs="Times New Roman"/>
          <w:sz w:val="26"/>
          <w:szCs w:val="26"/>
          <w:lang w:val="vi-VN"/>
        </w:rPr>
      </w:pPr>
      <w:r w:rsidRPr="00A97C41">
        <w:rPr>
          <w:rFonts w:eastAsia="Arial" w:cs="Times New Roman"/>
          <w:sz w:val="26"/>
          <w:szCs w:val="26"/>
          <w:lang w:val="vi-VN"/>
        </w:rPr>
        <w:t xml:space="preserve">Metyl hóa rafinozơ, sau đó đem thủy phân thu được các sản phẩm: 1,3,4,6-tetra-O- metyl-D-fructozơ, 2,3,4,6-tetra-O-metyl-D-galactozơ và 2,3,4-tri-O-metyl-D-glucozơ  </w:t>
      </w:r>
    </w:p>
    <w:p w14:paraId="469B6D04" w14:textId="77777777" w:rsidR="00A97C41" w:rsidRPr="00A97C41" w:rsidRDefault="00A97C41" w:rsidP="00612612">
      <w:pPr>
        <w:spacing w:after="0" w:line="240" w:lineRule="auto"/>
        <w:ind w:left="360"/>
        <w:jc w:val="both"/>
        <w:rPr>
          <w:rFonts w:eastAsia="Arial" w:cs="Times New Roman"/>
          <w:sz w:val="26"/>
          <w:szCs w:val="26"/>
          <w:lang w:val="vi-VN"/>
        </w:rPr>
      </w:pPr>
      <w:r w:rsidRPr="00A97C41">
        <w:rPr>
          <w:rFonts w:eastAsia="Arial" w:cs="Times New Roman"/>
          <w:sz w:val="26"/>
          <w:szCs w:val="26"/>
          <w:lang w:val="vi-VN"/>
        </w:rPr>
        <w:t xml:space="preserve">   Viết công thức cấu tạo của rafinozơ.</w:t>
      </w:r>
    </w:p>
    <w:p w14:paraId="53B21056" w14:textId="3CA48160" w:rsidR="00A97C41" w:rsidRPr="00A97C41" w:rsidRDefault="00A97C41" w:rsidP="00612612">
      <w:pPr>
        <w:tabs>
          <w:tab w:val="left" w:pos="567"/>
        </w:tabs>
        <w:spacing w:after="0" w:line="240" w:lineRule="auto"/>
        <w:rPr>
          <w:rFonts w:eastAsia="Arial" w:cs="Times New Roman"/>
          <w:sz w:val="26"/>
          <w:szCs w:val="26"/>
          <w:lang w:val="vi-VN"/>
        </w:rPr>
      </w:pPr>
      <w:r w:rsidRPr="00A97C41">
        <w:rPr>
          <w:rFonts w:eastAsia="Arial" w:cs="Times New Roman"/>
          <w:b/>
          <w:bCs/>
          <w:spacing w:val="2"/>
          <w:kern w:val="16"/>
          <w:sz w:val="26"/>
          <w:szCs w:val="26"/>
        </w:rPr>
        <w:t xml:space="preserve">  </w:t>
      </w:r>
      <w:r w:rsidR="00612612" w:rsidRPr="00612612">
        <w:rPr>
          <w:rFonts w:eastAsia="Arial" w:cs="Times New Roman"/>
          <w:b/>
          <w:bCs/>
          <w:spacing w:val="2"/>
          <w:kern w:val="16"/>
          <w:sz w:val="26"/>
          <w:szCs w:val="26"/>
        </w:rPr>
        <w:tab/>
      </w:r>
      <w:r w:rsidRPr="00A97C41">
        <w:rPr>
          <w:rFonts w:eastAsia="Arial" w:cs="Times New Roman"/>
          <w:b/>
          <w:bCs/>
          <w:spacing w:val="2"/>
          <w:kern w:val="16"/>
          <w:sz w:val="26"/>
          <w:szCs w:val="26"/>
        </w:rPr>
        <w:t>2</w:t>
      </w:r>
      <w:r w:rsidRPr="00A97C41">
        <w:rPr>
          <w:rFonts w:eastAsia="Arial" w:cs="Times New Roman"/>
          <w:b/>
          <w:bCs/>
          <w:spacing w:val="2"/>
          <w:kern w:val="16"/>
          <w:sz w:val="26"/>
          <w:szCs w:val="26"/>
          <w:lang w:val="vi-VN"/>
        </w:rPr>
        <w:t>.</w:t>
      </w:r>
      <w:r w:rsidRPr="00A97C41">
        <w:rPr>
          <w:rFonts w:eastAsia="Arial" w:cs="Times New Roman"/>
          <w:spacing w:val="2"/>
          <w:kern w:val="16"/>
          <w:sz w:val="26"/>
          <w:szCs w:val="26"/>
          <w:lang w:val="vi-VN"/>
        </w:rPr>
        <w:t xml:space="preserve"> </w:t>
      </w:r>
      <w:r w:rsidRPr="00A97C41">
        <w:rPr>
          <w:rFonts w:eastAsia="Arial" w:cs="Times New Roman"/>
          <w:sz w:val="26"/>
          <w:szCs w:val="26"/>
          <w:lang w:val="vi-VN"/>
        </w:rPr>
        <w:t>Meloxicam là thuốc chữa bệnh viêm và thoái hóa khớp. Sơ đồ tổng hợp meloxicam như sau:</w:t>
      </w:r>
    </w:p>
    <w:p w14:paraId="7129A3EF" w14:textId="77777777" w:rsidR="00A97C41" w:rsidRPr="00A97C41" w:rsidRDefault="00A97C41" w:rsidP="00A97C41">
      <w:pPr>
        <w:spacing w:after="0" w:line="228" w:lineRule="auto"/>
        <w:jc w:val="center"/>
        <w:rPr>
          <w:rFonts w:eastAsia="MS Mincho" w:cs="Times New Roman"/>
          <w:sz w:val="24"/>
          <w:szCs w:val="24"/>
          <w:lang w:eastAsia="ja-JP"/>
        </w:rPr>
      </w:pPr>
      <w:r w:rsidRPr="00A97C41">
        <w:rPr>
          <w:rFonts w:eastAsia="MS Mincho" w:cs="Times New Roman"/>
          <w:sz w:val="24"/>
          <w:szCs w:val="24"/>
          <w:lang w:eastAsia="ja-JP"/>
        </w:rPr>
        <w:object w:dxaOrig="10526" w:dyaOrig="1310" w14:anchorId="71EDDEF7">
          <v:shape id="_x0000_i1055" type="#_x0000_t75" style="width:443.9pt;height:55.7pt" o:ole="">
            <v:imagedata r:id="rId295" o:title=""/>
          </v:shape>
          <o:OLEObject Type="Embed" ProgID="ChemDraw.Document.6.0" ShapeID="_x0000_i1055" DrawAspect="Content" ObjectID="_1744429505" r:id="rId296"/>
        </w:object>
      </w:r>
    </w:p>
    <w:p w14:paraId="2B996E9A" w14:textId="46EB0E72" w:rsidR="00AC72D0" w:rsidRDefault="00A97C41" w:rsidP="000B78C6">
      <w:pPr>
        <w:spacing w:after="0" w:line="230" w:lineRule="auto"/>
        <w:rPr>
          <w:rFonts w:ascii="Arial" w:eastAsia="Arial" w:hAnsi="Arial" w:cs="Times New Roman"/>
          <w:sz w:val="22"/>
        </w:rPr>
      </w:pPr>
      <w:r w:rsidRPr="00A97C41">
        <w:rPr>
          <w:rFonts w:eastAsia="Arial" w:cs="Times New Roman"/>
          <w:spacing w:val="-4"/>
          <w:sz w:val="24"/>
          <w:szCs w:val="24"/>
          <w:lang w:val="vi-VN"/>
        </w:rPr>
        <w:t xml:space="preserve">Xác định cấu tạo các chất </w:t>
      </w:r>
      <w:r w:rsidRPr="00A97C41">
        <w:rPr>
          <w:rFonts w:eastAsia="Arial" w:cs="Times New Roman"/>
          <w:b/>
          <w:spacing w:val="-4"/>
          <w:sz w:val="24"/>
          <w:szCs w:val="24"/>
        </w:rPr>
        <w:t xml:space="preserve">từ </w:t>
      </w:r>
      <w:r w:rsidRPr="00A97C41">
        <w:rPr>
          <w:rFonts w:eastAsia="Arial" w:cs="Times New Roman"/>
          <w:b/>
          <w:spacing w:val="-4"/>
          <w:sz w:val="24"/>
          <w:szCs w:val="24"/>
          <w:lang w:val="vi-VN"/>
        </w:rPr>
        <w:t>M1</w:t>
      </w:r>
      <w:r w:rsidRPr="00A97C41">
        <w:rPr>
          <w:rFonts w:eastAsia="Arial" w:cs="Times New Roman"/>
          <w:b/>
          <w:spacing w:val="-4"/>
          <w:sz w:val="24"/>
          <w:szCs w:val="24"/>
        </w:rPr>
        <w:t xml:space="preserve"> đến </w:t>
      </w:r>
      <w:r w:rsidRPr="00A97C41">
        <w:rPr>
          <w:rFonts w:eastAsia="Arial" w:cs="Times New Roman"/>
          <w:b/>
          <w:spacing w:val="-4"/>
          <w:sz w:val="24"/>
          <w:szCs w:val="24"/>
          <w:lang w:val="vi-VN"/>
        </w:rPr>
        <w:t>M</w:t>
      </w:r>
      <w:r w:rsidRPr="00A97C41">
        <w:rPr>
          <w:rFonts w:eastAsia="Arial" w:cs="Times New Roman"/>
          <w:b/>
          <w:spacing w:val="-4"/>
          <w:sz w:val="24"/>
          <w:szCs w:val="24"/>
        </w:rPr>
        <w:t>5.</w:t>
      </w:r>
      <w:r w:rsidR="00AC72D0" w:rsidRPr="00A97C41">
        <w:rPr>
          <w:rFonts w:ascii="Arial" w:eastAsia="Arial" w:hAnsi="Arial" w:cs="Times New Roman"/>
          <w:sz w:val="22"/>
        </w:rPr>
        <w:t xml:space="preserve"> </w:t>
      </w:r>
    </w:p>
    <w:p w14:paraId="2473DC53" w14:textId="77777777" w:rsidR="000B78C6" w:rsidRDefault="000B78C6" w:rsidP="000B78C6">
      <w:pPr>
        <w:spacing w:after="0" w:line="230" w:lineRule="auto"/>
        <w:rPr>
          <w:rFonts w:ascii="Arial" w:eastAsia="Arial" w:hAnsi="Arial" w:cs="Times New Roman"/>
          <w:sz w:val="22"/>
        </w:rPr>
      </w:pPr>
    </w:p>
    <w:p w14:paraId="59B482F5" w14:textId="77777777" w:rsidR="000B78C6" w:rsidRDefault="000B78C6" w:rsidP="000B78C6">
      <w:pPr>
        <w:spacing w:after="0" w:line="230" w:lineRule="auto"/>
        <w:rPr>
          <w:rFonts w:ascii="Arial" w:eastAsia="Arial" w:hAnsi="Arial" w:cs="Times New Roman"/>
          <w:sz w:val="22"/>
        </w:rPr>
      </w:pPr>
    </w:p>
    <w:p w14:paraId="0BD830C0" w14:textId="7FD2EBFF" w:rsidR="000B78C6" w:rsidRPr="000B78C6" w:rsidRDefault="000B78C6" w:rsidP="000B78C6">
      <w:pPr>
        <w:spacing w:after="0" w:line="230" w:lineRule="auto"/>
        <w:jc w:val="center"/>
        <w:rPr>
          <w:rFonts w:cs="Times New Roman"/>
          <w:szCs w:val="28"/>
        </w:rPr>
      </w:pPr>
      <w:r w:rsidRPr="000B78C6">
        <w:rPr>
          <w:rFonts w:eastAsia="Arial" w:cs="Times New Roman"/>
          <w:szCs w:val="28"/>
        </w:rPr>
        <w:t>-----------------------------Hết----------------------------</w:t>
      </w:r>
    </w:p>
    <w:sectPr w:rsidR="000B78C6" w:rsidRPr="000B78C6" w:rsidSect="000B78C6">
      <w:pgSz w:w="11906" w:h="16838"/>
      <w:pgMar w:top="864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949560" w14:textId="77777777" w:rsidR="00084B0B" w:rsidRDefault="00084B0B" w:rsidP="005071B6">
      <w:pPr>
        <w:spacing w:after="0" w:line="240" w:lineRule="auto"/>
      </w:pPr>
      <w:r>
        <w:separator/>
      </w:r>
    </w:p>
  </w:endnote>
  <w:endnote w:type="continuationSeparator" w:id="0">
    <w:p w14:paraId="6BF2BA6B" w14:textId="77777777" w:rsidR="00084B0B" w:rsidRDefault="00084B0B" w:rsidP="005071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C37FD3" w14:textId="77777777" w:rsidR="00084B0B" w:rsidRDefault="00084B0B" w:rsidP="005071B6">
      <w:pPr>
        <w:spacing w:after="0" w:line="240" w:lineRule="auto"/>
      </w:pPr>
      <w:r>
        <w:separator/>
      </w:r>
    </w:p>
  </w:footnote>
  <w:footnote w:type="continuationSeparator" w:id="0">
    <w:p w14:paraId="38EF5545" w14:textId="77777777" w:rsidR="00084B0B" w:rsidRDefault="00084B0B" w:rsidP="005071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54EBF"/>
    <w:multiLevelType w:val="multilevel"/>
    <w:tmpl w:val="8A205D6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5CA4F4B"/>
    <w:multiLevelType w:val="hybridMultilevel"/>
    <w:tmpl w:val="5C9C1FA8"/>
    <w:lvl w:ilvl="0" w:tplc="E8C8C23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ECC327D"/>
    <w:multiLevelType w:val="hybridMultilevel"/>
    <w:tmpl w:val="8394458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0C4179"/>
    <w:multiLevelType w:val="hybridMultilevel"/>
    <w:tmpl w:val="518E31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104EAA"/>
    <w:multiLevelType w:val="hybridMultilevel"/>
    <w:tmpl w:val="3E827D0E"/>
    <w:lvl w:ilvl="0" w:tplc="27E6F2DC">
      <w:start w:val="1"/>
      <w:numFmt w:val="decimal"/>
      <w:lvlText w:val="%1."/>
      <w:lvlJc w:val="left"/>
      <w:pPr>
        <w:ind w:left="460" w:hanging="360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vi" w:eastAsia="en-US" w:bidi="ar-SA"/>
      </w:rPr>
    </w:lvl>
    <w:lvl w:ilvl="1" w:tplc="82C2BA14">
      <w:start w:val="2"/>
      <w:numFmt w:val="lowerLetter"/>
      <w:lvlText w:val="%2)"/>
      <w:lvlJc w:val="left"/>
      <w:pPr>
        <w:ind w:left="820" w:hanging="360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vi" w:eastAsia="en-US" w:bidi="ar-SA"/>
      </w:rPr>
    </w:lvl>
    <w:lvl w:ilvl="2" w:tplc="0FA0CADA">
      <w:numFmt w:val="bullet"/>
      <w:lvlText w:val="•"/>
      <w:lvlJc w:val="left"/>
      <w:pPr>
        <w:ind w:left="1953" w:hanging="360"/>
      </w:pPr>
      <w:rPr>
        <w:rFonts w:hint="default"/>
        <w:lang w:val="vi" w:eastAsia="en-US" w:bidi="ar-SA"/>
      </w:rPr>
    </w:lvl>
    <w:lvl w:ilvl="3" w:tplc="BF3E4960">
      <w:numFmt w:val="bullet"/>
      <w:lvlText w:val="•"/>
      <w:lvlJc w:val="left"/>
      <w:pPr>
        <w:ind w:left="3086" w:hanging="360"/>
      </w:pPr>
      <w:rPr>
        <w:rFonts w:hint="default"/>
        <w:lang w:val="vi" w:eastAsia="en-US" w:bidi="ar-SA"/>
      </w:rPr>
    </w:lvl>
    <w:lvl w:ilvl="4" w:tplc="5A106C74">
      <w:numFmt w:val="bullet"/>
      <w:lvlText w:val="•"/>
      <w:lvlJc w:val="left"/>
      <w:pPr>
        <w:ind w:left="4220" w:hanging="360"/>
      </w:pPr>
      <w:rPr>
        <w:rFonts w:hint="default"/>
        <w:lang w:val="vi" w:eastAsia="en-US" w:bidi="ar-SA"/>
      </w:rPr>
    </w:lvl>
    <w:lvl w:ilvl="5" w:tplc="413E439C">
      <w:numFmt w:val="bullet"/>
      <w:lvlText w:val="•"/>
      <w:lvlJc w:val="left"/>
      <w:pPr>
        <w:ind w:left="5353" w:hanging="360"/>
      </w:pPr>
      <w:rPr>
        <w:rFonts w:hint="default"/>
        <w:lang w:val="vi" w:eastAsia="en-US" w:bidi="ar-SA"/>
      </w:rPr>
    </w:lvl>
    <w:lvl w:ilvl="6" w:tplc="17B61ABE">
      <w:numFmt w:val="bullet"/>
      <w:lvlText w:val="•"/>
      <w:lvlJc w:val="left"/>
      <w:pPr>
        <w:ind w:left="6486" w:hanging="360"/>
      </w:pPr>
      <w:rPr>
        <w:rFonts w:hint="default"/>
        <w:lang w:val="vi" w:eastAsia="en-US" w:bidi="ar-SA"/>
      </w:rPr>
    </w:lvl>
    <w:lvl w:ilvl="7" w:tplc="4D505986">
      <w:numFmt w:val="bullet"/>
      <w:lvlText w:val="•"/>
      <w:lvlJc w:val="left"/>
      <w:pPr>
        <w:ind w:left="7620" w:hanging="360"/>
      </w:pPr>
      <w:rPr>
        <w:rFonts w:hint="default"/>
        <w:lang w:val="vi" w:eastAsia="en-US" w:bidi="ar-SA"/>
      </w:rPr>
    </w:lvl>
    <w:lvl w:ilvl="8" w:tplc="D862E0F0">
      <w:numFmt w:val="bullet"/>
      <w:lvlText w:val="•"/>
      <w:lvlJc w:val="left"/>
      <w:pPr>
        <w:ind w:left="8753" w:hanging="360"/>
      </w:pPr>
      <w:rPr>
        <w:rFonts w:hint="default"/>
        <w:lang w:val="vi" w:eastAsia="en-US" w:bidi="ar-SA"/>
      </w:rPr>
    </w:lvl>
  </w:abstractNum>
  <w:abstractNum w:abstractNumId="5">
    <w:nsid w:val="417F6CAF"/>
    <w:multiLevelType w:val="hybridMultilevel"/>
    <w:tmpl w:val="D44016B0"/>
    <w:lvl w:ilvl="0" w:tplc="C9508180">
      <w:start w:val="1"/>
      <w:numFmt w:val="decimal"/>
      <w:lvlText w:val="%1."/>
      <w:lvlJc w:val="left"/>
      <w:pPr>
        <w:ind w:left="460" w:hanging="360"/>
      </w:pPr>
      <w:rPr>
        <w:rFonts w:hint="default"/>
        <w:b/>
        <w:bCs/>
        <w:i w:val="0"/>
        <w:w w:val="100"/>
        <w:lang w:val="vi" w:eastAsia="en-US" w:bidi="ar-SA"/>
      </w:rPr>
    </w:lvl>
    <w:lvl w:ilvl="1" w:tplc="932A15D4">
      <w:start w:val="2"/>
      <w:numFmt w:val="lowerLetter"/>
      <w:lvlText w:val="%2)"/>
      <w:lvlJc w:val="left"/>
      <w:pPr>
        <w:ind w:left="712" w:hanging="252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vi" w:eastAsia="en-US" w:bidi="ar-SA"/>
      </w:rPr>
    </w:lvl>
    <w:lvl w:ilvl="2" w:tplc="BD10C7A0">
      <w:numFmt w:val="bullet"/>
      <w:lvlText w:val="•"/>
      <w:lvlJc w:val="left"/>
      <w:pPr>
        <w:ind w:left="1864" w:hanging="252"/>
      </w:pPr>
      <w:rPr>
        <w:rFonts w:hint="default"/>
        <w:lang w:val="vi" w:eastAsia="en-US" w:bidi="ar-SA"/>
      </w:rPr>
    </w:lvl>
    <w:lvl w:ilvl="3" w:tplc="E6A279BA">
      <w:numFmt w:val="bullet"/>
      <w:lvlText w:val="•"/>
      <w:lvlJc w:val="left"/>
      <w:pPr>
        <w:ind w:left="3008" w:hanging="252"/>
      </w:pPr>
      <w:rPr>
        <w:rFonts w:hint="default"/>
        <w:lang w:val="vi" w:eastAsia="en-US" w:bidi="ar-SA"/>
      </w:rPr>
    </w:lvl>
    <w:lvl w:ilvl="4" w:tplc="61ECEE9A">
      <w:numFmt w:val="bullet"/>
      <w:lvlText w:val="•"/>
      <w:lvlJc w:val="left"/>
      <w:pPr>
        <w:ind w:left="4153" w:hanging="252"/>
      </w:pPr>
      <w:rPr>
        <w:rFonts w:hint="default"/>
        <w:lang w:val="vi" w:eastAsia="en-US" w:bidi="ar-SA"/>
      </w:rPr>
    </w:lvl>
    <w:lvl w:ilvl="5" w:tplc="353A7976">
      <w:numFmt w:val="bullet"/>
      <w:lvlText w:val="•"/>
      <w:lvlJc w:val="left"/>
      <w:pPr>
        <w:ind w:left="5297" w:hanging="252"/>
      </w:pPr>
      <w:rPr>
        <w:rFonts w:hint="default"/>
        <w:lang w:val="vi" w:eastAsia="en-US" w:bidi="ar-SA"/>
      </w:rPr>
    </w:lvl>
    <w:lvl w:ilvl="6" w:tplc="19B2407E">
      <w:numFmt w:val="bullet"/>
      <w:lvlText w:val="•"/>
      <w:lvlJc w:val="left"/>
      <w:pPr>
        <w:ind w:left="6442" w:hanging="252"/>
      </w:pPr>
      <w:rPr>
        <w:rFonts w:hint="default"/>
        <w:lang w:val="vi" w:eastAsia="en-US" w:bidi="ar-SA"/>
      </w:rPr>
    </w:lvl>
    <w:lvl w:ilvl="7" w:tplc="772C5EE2">
      <w:numFmt w:val="bullet"/>
      <w:lvlText w:val="•"/>
      <w:lvlJc w:val="left"/>
      <w:pPr>
        <w:ind w:left="7586" w:hanging="252"/>
      </w:pPr>
      <w:rPr>
        <w:rFonts w:hint="default"/>
        <w:lang w:val="vi" w:eastAsia="en-US" w:bidi="ar-SA"/>
      </w:rPr>
    </w:lvl>
    <w:lvl w:ilvl="8" w:tplc="5E4C197E">
      <w:numFmt w:val="bullet"/>
      <w:lvlText w:val="•"/>
      <w:lvlJc w:val="left"/>
      <w:pPr>
        <w:ind w:left="8731" w:hanging="252"/>
      </w:pPr>
      <w:rPr>
        <w:rFonts w:hint="default"/>
        <w:lang w:val="vi" w:eastAsia="en-US" w:bidi="ar-SA"/>
      </w:rPr>
    </w:lvl>
  </w:abstractNum>
  <w:abstractNum w:abstractNumId="6">
    <w:nsid w:val="61FE1B1D"/>
    <w:multiLevelType w:val="multilevel"/>
    <w:tmpl w:val="E044471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632961D9"/>
    <w:multiLevelType w:val="hybridMultilevel"/>
    <w:tmpl w:val="4F6E9DC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9E1B2A"/>
    <w:multiLevelType w:val="hybridMultilevel"/>
    <w:tmpl w:val="A6C0A1D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7D4D"/>
    <w:rsid w:val="0000503C"/>
    <w:rsid w:val="00005455"/>
    <w:rsid w:val="00040A4E"/>
    <w:rsid w:val="00042116"/>
    <w:rsid w:val="000600BF"/>
    <w:rsid w:val="00070400"/>
    <w:rsid w:val="00073F41"/>
    <w:rsid w:val="00074014"/>
    <w:rsid w:val="00084B0B"/>
    <w:rsid w:val="0009243E"/>
    <w:rsid w:val="00095D3A"/>
    <w:rsid w:val="00097907"/>
    <w:rsid w:val="000B78C6"/>
    <w:rsid w:val="000C3377"/>
    <w:rsid w:val="000D5DC6"/>
    <w:rsid w:val="000D7C29"/>
    <w:rsid w:val="000F74BE"/>
    <w:rsid w:val="00134254"/>
    <w:rsid w:val="001762BE"/>
    <w:rsid w:val="00184675"/>
    <w:rsid w:val="001950D7"/>
    <w:rsid w:val="00197C4C"/>
    <w:rsid w:val="001C3A44"/>
    <w:rsid w:val="001E0771"/>
    <w:rsid w:val="001F16AF"/>
    <w:rsid w:val="002033E9"/>
    <w:rsid w:val="00215F13"/>
    <w:rsid w:val="00265493"/>
    <w:rsid w:val="002B359A"/>
    <w:rsid w:val="002D5600"/>
    <w:rsid w:val="002E59F2"/>
    <w:rsid w:val="002F4BFF"/>
    <w:rsid w:val="00300A2C"/>
    <w:rsid w:val="003107E4"/>
    <w:rsid w:val="00315CAA"/>
    <w:rsid w:val="00335C5F"/>
    <w:rsid w:val="003414F5"/>
    <w:rsid w:val="00352429"/>
    <w:rsid w:val="00356C6D"/>
    <w:rsid w:val="00375E6D"/>
    <w:rsid w:val="00397D4D"/>
    <w:rsid w:val="003B2A80"/>
    <w:rsid w:val="003B4B44"/>
    <w:rsid w:val="003B6E6E"/>
    <w:rsid w:val="003C131A"/>
    <w:rsid w:val="003F7CEF"/>
    <w:rsid w:val="004118E2"/>
    <w:rsid w:val="00412387"/>
    <w:rsid w:val="0041407D"/>
    <w:rsid w:val="004234DB"/>
    <w:rsid w:val="004254F0"/>
    <w:rsid w:val="004448AF"/>
    <w:rsid w:val="00446854"/>
    <w:rsid w:val="00451846"/>
    <w:rsid w:val="00451ED5"/>
    <w:rsid w:val="00472B27"/>
    <w:rsid w:val="004B01E6"/>
    <w:rsid w:val="004C08D1"/>
    <w:rsid w:val="004C1FC9"/>
    <w:rsid w:val="004C265B"/>
    <w:rsid w:val="004D5C18"/>
    <w:rsid w:val="004F2A68"/>
    <w:rsid w:val="00505D01"/>
    <w:rsid w:val="005071B6"/>
    <w:rsid w:val="005128A9"/>
    <w:rsid w:val="0053473F"/>
    <w:rsid w:val="00543B72"/>
    <w:rsid w:val="00556F5F"/>
    <w:rsid w:val="00557D4E"/>
    <w:rsid w:val="00560AE0"/>
    <w:rsid w:val="005640AA"/>
    <w:rsid w:val="00577CB6"/>
    <w:rsid w:val="00583EA2"/>
    <w:rsid w:val="00592938"/>
    <w:rsid w:val="005A3E11"/>
    <w:rsid w:val="005B4DD0"/>
    <w:rsid w:val="005B6E0F"/>
    <w:rsid w:val="00612612"/>
    <w:rsid w:val="00642C39"/>
    <w:rsid w:val="00647BE4"/>
    <w:rsid w:val="00654999"/>
    <w:rsid w:val="006B0746"/>
    <w:rsid w:val="006C23C9"/>
    <w:rsid w:val="006E0FF3"/>
    <w:rsid w:val="006E6AF9"/>
    <w:rsid w:val="006F177A"/>
    <w:rsid w:val="00747B19"/>
    <w:rsid w:val="0075338D"/>
    <w:rsid w:val="00757532"/>
    <w:rsid w:val="00775F43"/>
    <w:rsid w:val="00783812"/>
    <w:rsid w:val="007A2B4B"/>
    <w:rsid w:val="007B29F5"/>
    <w:rsid w:val="007C23A8"/>
    <w:rsid w:val="007D4AA6"/>
    <w:rsid w:val="007E030B"/>
    <w:rsid w:val="007E11A7"/>
    <w:rsid w:val="007F2C6F"/>
    <w:rsid w:val="0081576D"/>
    <w:rsid w:val="00843BF7"/>
    <w:rsid w:val="00845ACD"/>
    <w:rsid w:val="00846A2E"/>
    <w:rsid w:val="008562AD"/>
    <w:rsid w:val="008C159F"/>
    <w:rsid w:val="008D56D9"/>
    <w:rsid w:val="008F0297"/>
    <w:rsid w:val="00913B6C"/>
    <w:rsid w:val="00916FB7"/>
    <w:rsid w:val="00933147"/>
    <w:rsid w:val="00936F5E"/>
    <w:rsid w:val="00946D6C"/>
    <w:rsid w:val="00962C7B"/>
    <w:rsid w:val="0097001A"/>
    <w:rsid w:val="00972169"/>
    <w:rsid w:val="00975319"/>
    <w:rsid w:val="00977894"/>
    <w:rsid w:val="00991BA6"/>
    <w:rsid w:val="009B1136"/>
    <w:rsid w:val="009E4CF6"/>
    <w:rsid w:val="009E7722"/>
    <w:rsid w:val="009F32D6"/>
    <w:rsid w:val="00A2275D"/>
    <w:rsid w:val="00A56742"/>
    <w:rsid w:val="00A779AC"/>
    <w:rsid w:val="00A9130A"/>
    <w:rsid w:val="00A935C1"/>
    <w:rsid w:val="00A96A69"/>
    <w:rsid w:val="00A97C41"/>
    <w:rsid w:val="00AA16D5"/>
    <w:rsid w:val="00AA5AB3"/>
    <w:rsid w:val="00AA639C"/>
    <w:rsid w:val="00AB11D3"/>
    <w:rsid w:val="00AC72D0"/>
    <w:rsid w:val="00AD0690"/>
    <w:rsid w:val="00AD1CCD"/>
    <w:rsid w:val="00AE5FF8"/>
    <w:rsid w:val="00B1191F"/>
    <w:rsid w:val="00B23451"/>
    <w:rsid w:val="00B31C9D"/>
    <w:rsid w:val="00B53F64"/>
    <w:rsid w:val="00B97539"/>
    <w:rsid w:val="00BA76FA"/>
    <w:rsid w:val="00BB1C13"/>
    <w:rsid w:val="00BF3CA6"/>
    <w:rsid w:val="00C05DA5"/>
    <w:rsid w:val="00C736D8"/>
    <w:rsid w:val="00C744C3"/>
    <w:rsid w:val="00C7716B"/>
    <w:rsid w:val="00C85C0E"/>
    <w:rsid w:val="00CA0BDF"/>
    <w:rsid w:val="00CA290C"/>
    <w:rsid w:val="00D16A30"/>
    <w:rsid w:val="00D214CC"/>
    <w:rsid w:val="00D950EC"/>
    <w:rsid w:val="00DB43AC"/>
    <w:rsid w:val="00DE76E6"/>
    <w:rsid w:val="00E0124D"/>
    <w:rsid w:val="00E065E4"/>
    <w:rsid w:val="00E451AE"/>
    <w:rsid w:val="00E57F72"/>
    <w:rsid w:val="00E64391"/>
    <w:rsid w:val="00E66B7F"/>
    <w:rsid w:val="00E70968"/>
    <w:rsid w:val="00E776C3"/>
    <w:rsid w:val="00EA6206"/>
    <w:rsid w:val="00EC062D"/>
    <w:rsid w:val="00EC45E4"/>
    <w:rsid w:val="00ED195E"/>
    <w:rsid w:val="00EF064B"/>
    <w:rsid w:val="00F11518"/>
    <w:rsid w:val="00F219EE"/>
    <w:rsid w:val="00F2409B"/>
    <w:rsid w:val="00F26893"/>
    <w:rsid w:val="00F312C6"/>
    <w:rsid w:val="00F43807"/>
    <w:rsid w:val="00F52C60"/>
    <w:rsid w:val="00FB238F"/>
    <w:rsid w:val="00FC1849"/>
    <w:rsid w:val="00FC24AB"/>
    <w:rsid w:val="00FD4057"/>
    <w:rsid w:val="00FE2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CDA1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1B6"/>
  </w:style>
  <w:style w:type="paragraph" w:styleId="Footer">
    <w:name w:val="footer"/>
    <w:basedOn w:val="Normal"/>
    <w:link w:val="FooterChar"/>
    <w:uiPriority w:val="99"/>
    <w:unhideWhenUsed/>
    <w:rsid w:val="00507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1B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A639C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A639C"/>
    <w:rPr>
      <w:rFonts w:ascii="Consolas" w:hAnsi="Consolas"/>
      <w:sz w:val="20"/>
      <w:szCs w:val="20"/>
    </w:rPr>
  </w:style>
  <w:style w:type="paragraph" w:styleId="ListParagraph">
    <w:name w:val="List Paragraph"/>
    <w:basedOn w:val="Normal"/>
    <w:uiPriority w:val="34"/>
    <w:qFormat/>
    <w:rsid w:val="00472B27"/>
    <w:pPr>
      <w:ind w:left="720"/>
      <w:contextualSpacing/>
    </w:pPr>
  </w:style>
  <w:style w:type="table" w:styleId="TableGrid">
    <w:name w:val="Table Grid"/>
    <w:aliases w:val="Table"/>
    <w:basedOn w:val="TableNormal"/>
    <w:rsid w:val="008C159F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1">
    <w:name w:val="Table1"/>
    <w:basedOn w:val="TableNormal"/>
    <w:next w:val="TableGrid"/>
    <w:rsid w:val="00EC45E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4C1FC9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7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72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1B6"/>
  </w:style>
  <w:style w:type="paragraph" w:styleId="Footer">
    <w:name w:val="footer"/>
    <w:basedOn w:val="Normal"/>
    <w:link w:val="FooterChar"/>
    <w:uiPriority w:val="99"/>
    <w:unhideWhenUsed/>
    <w:rsid w:val="005071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1B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A639C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A639C"/>
    <w:rPr>
      <w:rFonts w:ascii="Consolas" w:hAnsi="Consolas"/>
      <w:sz w:val="20"/>
      <w:szCs w:val="20"/>
    </w:rPr>
  </w:style>
  <w:style w:type="paragraph" w:styleId="ListParagraph">
    <w:name w:val="List Paragraph"/>
    <w:basedOn w:val="Normal"/>
    <w:uiPriority w:val="34"/>
    <w:qFormat/>
    <w:rsid w:val="00472B27"/>
    <w:pPr>
      <w:ind w:left="720"/>
      <w:contextualSpacing/>
    </w:pPr>
  </w:style>
  <w:style w:type="table" w:styleId="TableGrid">
    <w:name w:val="Table Grid"/>
    <w:aliases w:val="Table"/>
    <w:basedOn w:val="TableNormal"/>
    <w:rsid w:val="008C159F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1">
    <w:name w:val="Table1"/>
    <w:basedOn w:val="TableNormal"/>
    <w:next w:val="TableGrid"/>
    <w:rsid w:val="00EC45E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4C1FC9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7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72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08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17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52" Type="http://schemas.openxmlformats.org/officeDocument/2006/relationships/image" Target="media/image25.png"/><Relationship Id="rId273" Type="http://schemas.openxmlformats.org/officeDocument/2006/relationships/image" Target="media/image116.png"/><Relationship Id="rId294" Type="http://schemas.openxmlformats.org/officeDocument/2006/relationships/oleObject" Target="embeddings/oleObject3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16" Type="http://schemas.openxmlformats.org/officeDocument/2006/relationships/oleObject" Target="embeddings/oleObject4.bin"/><Relationship Id="rId263" Type="http://schemas.openxmlformats.org/officeDocument/2006/relationships/image" Target="media/image32.png"/><Relationship Id="rId268" Type="http://schemas.openxmlformats.org/officeDocument/2006/relationships/image" Target="media/image33.png"/><Relationship Id="rId284" Type="http://schemas.openxmlformats.org/officeDocument/2006/relationships/image" Target="media/image43.png"/><Relationship Id="rId289" Type="http://schemas.openxmlformats.org/officeDocument/2006/relationships/oleObject" Target="embeddings/oleObject2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png"/><Relationship Id="rId5" Type="http://schemas.openxmlformats.org/officeDocument/2006/relationships/settings" Target="settings.xml"/><Relationship Id="rId253" Type="http://schemas.openxmlformats.org/officeDocument/2006/relationships/image" Target="media/image26.png"/><Relationship Id="rId258" Type="http://schemas.openxmlformats.org/officeDocument/2006/relationships/image" Target="media/image28.png"/><Relationship Id="rId274" Type="http://schemas.openxmlformats.org/officeDocument/2006/relationships/image" Target="media/image36.png"/><Relationship Id="rId279" Type="http://schemas.openxmlformats.org/officeDocument/2006/relationships/image" Target="media/image122.png"/><Relationship Id="rId295" Type="http://schemas.openxmlformats.org/officeDocument/2006/relationships/image" Target="media/image50.e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290" Type="http://schemas.openxmlformats.org/officeDocument/2006/relationships/image" Target="media/image47.png"/><Relationship Id="rId264" Type="http://schemas.openxmlformats.org/officeDocument/2006/relationships/image" Target="media/image107.png"/><Relationship Id="rId269" Type="http://schemas.openxmlformats.org/officeDocument/2006/relationships/image" Target="media/image112.png"/><Relationship Id="rId285" Type="http://schemas.openxmlformats.org/officeDocument/2006/relationships/image" Target="media/image44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80" Type="http://schemas.openxmlformats.org/officeDocument/2006/relationships/image" Target="media/image39.png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54" Type="http://schemas.openxmlformats.org/officeDocument/2006/relationships/image" Target="media/image97.png"/><Relationship Id="rId259" Type="http://schemas.openxmlformats.org/officeDocument/2006/relationships/image" Target="media/image102.png"/><Relationship Id="rId267" Type="http://schemas.openxmlformats.org/officeDocument/2006/relationships/image" Target="media/image110.png"/><Relationship Id="rId288" Type="http://schemas.openxmlformats.org/officeDocument/2006/relationships/image" Target="media/image46.e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31.png"/><Relationship Id="rId270" Type="http://schemas.openxmlformats.org/officeDocument/2006/relationships/image" Target="media/image34.png"/><Relationship Id="rId275" Type="http://schemas.openxmlformats.org/officeDocument/2006/relationships/image" Target="media/image37.png"/><Relationship Id="rId283" Type="http://schemas.openxmlformats.org/officeDocument/2006/relationships/image" Target="media/image42.png"/><Relationship Id="rId291" Type="http://schemas.openxmlformats.org/officeDocument/2006/relationships/image" Target="media/image48.wmf"/><Relationship Id="rId296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57" Type="http://schemas.openxmlformats.org/officeDocument/2006/relationships/image" Target="media/image100.png"/><Relationship Id="rId278" Type="http://schemas.openxmlformats.org/officeDocument/2006/relationships/image" Target="media/image12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260" Type="http://schemas.openxmlformats.org/officeDocument/2006/relationships/image" Target="media/image29.png"/><Relationship Id="rId265" Type="http://schemas.openxmlformats.org/officeDocument/2006/relationships/image" Target="media/image108.png"/><Relationship Id="rId281" Type="http://schemas.openxmlformats.org/officeDocument/2006/relationships/image" Target="media/image40.png"/><Relationship Id="rId286" Type="http://schemas.openxmlformats.org/officeDocument/2006/relationships/image" Target="media/image45.e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98.png"/><Relationship Id="rId271" Type="http://schemas.openxmlformats.org/officeDocument/2006/relationships/image" Target="media/image35.png"/><Relationship Id="rId276" Type="http://schemas.openxmlformats.org/officeDocument/2006/relationships/image" Target="media/image38.png"/><Relationship Id="rId292" Type="http://schemas.openxmlformats.org/officeDocument/2006/relationships/oleObject" Target="embeddings/oleObject29.bin"/><Relationship Id="rId297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19" Type="http://schemas.openxmlformats.org/officeDocument/2006/relationships/image" Target="media/image6.wmf"/><Relationship Id="rId261" Type="http://schemas.openxmlformats.org/officeDocument/2006/relationships/image" Target="media/image30.png"/><Relationship Id="rId266" Type="http://schemas.openxmlformats.org/officeDocument/2006/relationships/image" Target="media/image109.png"/><Relationship Id="rId287" Type="http://schemas.openxmlformats.org/officeDocument/2006/relationships/oleObject" Target="embeddings/oleObject2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282" Type="http://schemas.openxmlformats.org/officeDocument/2006/relationships/image" Target="media/image41.png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251" Type="http://schemas.openxmlformats.org/officeDocument/2006/relationships/image" Target="media/image94.png"/><Relationship Id="rId256" Type="http://schemas.openxmlformats.org/officeDocument/2006/relationships/image" Target="media/image27.png"/><Relationship Id="rId277" Type="http://schemas.openxmlformats.org/officeDocument/2006/relationships/image" Target="media/image120.png"/><Relationship Id="rId298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272" Type="http://schemas.openxmlformats.org/officeDocument/2006/relationships/image" Target="media/image115.png"/><Relationship Id="rId293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AEEEB0-C044-43CF-A365-D5412C6A12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301</Words>
  <Characters>741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en</dc:creator>
  <cp:lastModifiedBy>A</cp:lastModifiedBy>
  <cp:revision>71</cp:revision>
  <cp:lastPrinted>2023-04-30T23:57:00Z</cp:lastPrinted>
  <dcterms:created xsi:type="dcterms:W3CDTF">2023-05-02T03:22:00Z</dcterms:created>
  <dcterms:modified xsi:type="dcterms:W3CDTF">2023-04-30T23:57:00Z</dcterms:modified>
</cp:coreProperties>
</file>